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B75235" w14:textId="2F041B57" w:rsidR="000F0E97" w:rsidRDefault="00963C59" w:rsidP="00963C59">
      <w:pPr>
        <w:pStyle w:val="berschrift"/>
        <w:rPr>
          <w:rFonts w:ascii="CMR17" w:hAnsi="CMR17" w:cs="CMR17"/>
          <w:sz w:val="41"/>
          <w:szCs w:val="41"/>
        </w:rPr>
      </w:pPr>
      <w:r>
        <w:rPr>
          <w:rFonts w:ascii="CMR17" w:hAnsi="CMR17" w:cs="CMR17"/>
          <w:sz w:val="41"/>
          <w:szCs w:val="41"/>
        </w:rPr>
        <w:t xml:space="preserve">Homework </w:t>
      </w:r>
      <w:r w:rsidR="00A97A67">
        <w:rPr>
          <w:rFonts w:ascii="CMR17" w:hAnsi="CMR17" w:cs="CMR17"/>
          <w:sz w:val="41"/>
          <w:szCs w:val="41"/>
        </w:rPr>
        <w:t>2</w:t>
      </w:r>
    </w:p>
    <w:p w14:paraId="0FD976AD" w14:textId="77777777" w:rsidR="00963C59" w:rsidRPr="00963C59" w:rsidRDefault="00963C59" w:rsidP="00963C59">
      <w:pPr>
        <w:pStyle w:val="Text1"/>
        <w:rPr>
          <w:b/>
          <w:bCs/>
        </w:rPr>
      </w:pPr>
      <w:r w:rsidRPr="00963C59">
        <w:rPr>
          <w:b/>
          <w:bCs/>
        </w:rPr>
        <w:t>Stefan Weber</w:t>
      </w:r>
    </w:p>
    <w:p w14:paraId="24AA7FE6" w14:textId="77777777" w:rsidR="00963C59" w:rsidRPr="00963C59" w:rsidRDefault="00963C59" w:rsidP="00963C59">
      <w:pPr>
        <w:pStyle w:val="Text1"/>
        <w:rPr>
          <w:b/>
          <w:bCs/>
        </w:rPr>
      </w:pPr>
      <w:r w:rsidRPr="00963C59">
        <w:rPr>
          <w:b/>
          <w:bCs/>
        </w:rPr>
        <w:t>Introduction to Signal and Image Processing</w:t>
      </w:r>
    </w:p>
    <w:p w14:paraId="3BF9651C" w14:textId="14296227" w:rsidR="00963C59" w:rsidRDefault="00E02A40" w:rsidP="00E02A40">
      <w:pPr>
        <w:pStyle w:val="Text1"/>
        <w:rPr>
          <w:b/>
          <w:bCs/>
        </w:rPr>
      </w:pPr>
      <w:r>
        <w:rPr>
          <w:b/>
          <w:bCs/>
        </w:rPr>
        <w:t>April</w:t>
      </w:r>
      <w:r w:rsidR="00963C59" w:rsidRPr="00963C59">
        <w:rPr>
          <w:b/>
          <w:bCs/>
        </w:rPr>
        <w:t xml:space="preserve"> </w:t>
      </w:r>
      <w:r>
        <w:rPr>
          <w:b/>
          <w:bCs/>
        </w:rPr>
        <w:t>08</w:t>
      </w:r>
      <w:r w:rsidR="00963C59" w:rsidRPr="00963C59">
        <w:rPr>
          <w:b/>
          <w:bCs/>
        </w:rPr>
        <w:t>, 2020</w:t>
      </w:r>
    </w:p>
    <w:p w14:paraId="69A8B2BE" w14:textId="4DC1E7A0" w:rsidR="00963C59" w:rsidRDefault="00E02A40" w:rsidP="00E02A40">
      <w:pPr>
        <w:pStyle w:val="berschrift1"/>
      </w:pPr>
      <w:r w:rsidRPr="00E02A40">
        <w:t>Linear Filtering</w:t>
      </w:r>
    </w:p>
    <w:p w14:paraId="1A80FA84" w14:textId="7F783B21" w:rsidR="00E02A40" w:rsidRDefault="00E02A40" w:rsidP="00E02A40">
      <w:pPr>
        <w:pStyle w:val="berschrift2"/>
      </w:pPr>
    </w:p>
    <w:p w14:paraId="428160F7" w14:textId="18817D60" w:rsidR="00864C7F" w:rsidRPr="00864C7F" w:rsidRDefault="00864C7F" w:rsidP="00864C7F">
      <w:pPr>
        <w:pStyle w:val="Text1"/>
      </w:pPr>
      <w:r>
        <w:fldChar w:fldCharType="begin"/>
      </w:r>
      <w:r>
        <w:instrText xml:space="preserve"> REF _Ref37075812 \h </w:instrText>
      </w:r>
      <w:r>
        <w:fldChar w:fldCharType="separate"/>
      </w:r>
      <w:r w:rsidR="00415E8C">
        <w:t xml:space="preserve">Figure </w:t>
      </w:r>
      <w:r w:rsidR="00415E8C">
        <w:rPr>
          <w:noProof/>
        </w:rPr>
        <w:t>1</w:t>
      </w:r>
      <w:r>
        <w:fldChar w:fldCharType="end"/>
      </w:r>
      <w:r>
        <w:t xml:space="preserve"> illustrates how an average box filter is created.</w:t>
      </w:r>
    </w:p>
    <w:p w14:paraId="48D41642" w14:textId="77777777" w:rsidR="00547E96" w:rsidRDefault="00391E7B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6154C7E1" wp14:editId="4EAA707A">
            <wp:extent cx="2848911" cy="1335102"/>
            <wp:effectExtent l="0" t="0" r="0" b="0"/>
            <wp:docPr id="377" name="Grafik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963" cy="13487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9701BE" w14:textId="67F9BC4E" w:rsidR="004A2D31" w:rsidRPr="004A2D31" w:rsidRDefault="00547E96" w:rsidP="00547E96">
      <w:pPr>
        <w:pStyle w:val="Beschriftung"/>
        <w:jc w:val="center"/>
      </w:pPr>
      <w:bookmarkStart w:id="0" w:name="_Ref37075812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1</w:t>
      </w:r>
      <w:r>
        <w:fldChar w:fldCharType="end"/>
      </w:r>
      <w:bookmarkEnd w:id="0"/>
      <w:r w:rsidR="00864C7F">
        <w:t xml:space="preserve">: Graphical representation of an average box filter. </w:t>
      </w:r>
    </w:p>
    <w:p w14:paraId="609E942C" w14:textId="4A397E63" w:rsidR="00924217" w:rsidRDefault="00924217" w:rsidP="00924217">
      <w:pPr>
        <w:pStyle w:val="berschrift2"/>
      </w:pPr>
    </w:p>
    <w:p w14:paraId="1A0F40CB" w14:textId="6B9F4649" w:rsidR="00864C7F" w:rsidRPr="00864C7F" w:rsidRDefault="00864C7F" w:rsidP="00864C7F">
      <w:pPr>
        <w:pStyle w:val="Text1"/>
      </w:pPr>
      <w:r>
        <w:fldChar w:fldCharType="begin"/>
      </w:r>
      <w:r>
        <w:instrText xml:space="preserve"> REF _Ref37075812 \h </w:instrText>
      </w:r>
      <w:r>
        <w:fldChar w:fldCharType="separate"/>
      </w:r>
      <w:r w:rsidR="00415E8C">
        <w:t xml:space="preserve">Figure </w:t>
      </w:r>
      <w:r w:rsidR="00415E8C">
        <w:rPr>
          <w:noProof/>
        </w:rPr>
        <w:t>1</w:t>
      </w:r>
      <w:r>
        <w:fldChar w:fldCharType="end"/>
      </w:r>
      <w:r>
        <w:t xml:space="preserve"> illustrates what happens in a convolution. A convolution differs f</w:t>
      </w:r>
      <w:r w:rsidR="002B6709">
        <w:t>ro</w:t>
      </w:r>
      <w:r>
        <w:t xml:space="preserve">m a correlation </w:t>
      </w:r>
      <w:r w:rsidR="002B6709">
        <w:t xml:space="preserve">in the form </w:t>
      </w:r>
      <w:r>
        <w:t>that the filter kernel is flipped</w:t>
      </w:r>
      <w:r w:rsidR="00D12041">
        <w:t xml:space="preserve"> b</w:t>
      </w:r>
      <w:r>
        <w:t xml:space="preserve">efore the calculation is performed. The convoluted image has the size </w:t>
      </w:r>
      <w:r w:rsidR="006A6EC4" w:rsidRPr="00864C7F">
        <w:rPr>
          <w:position w:val="-10"/>
        </w:rPr>
        <w:object w:dxaOrig="2000" w:dyaOrig="320" w14:anchorId="78B33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16.5pt" o:ole="">
            <v:imagedata r:id="rId9" o:title=""/>
          </v:shape>
          <o:OLEObject Type="Embed" ProgID="Equation.DSMT4" ShapeID="_x0000_i1025" DrawAspect="Content" ObjectID="_1647845322" r:id="rId10"/>
        </w:object>
      </w:r>
      <w:r>
        <w:t xml:space="preserve"> </w:t>
      </w:r>
      <w:r w:rsidR="002B6709">
        <w:t xml:space="preserve">which </w:t>
      </w:r>
      <w:r w:rsidR="00D12041">
        <w:t>cannot</w:t>
      </w:r>
      <w:r w:rsidR="006A6EC4">
        <w:t xml:space="preserve"> be seen in </w:t>
      </w:r>
      <w:r w:rsidR="006A6EC4">
        <w:fldChar w:fldCharType="begin"/>
      </w:r>
      <w:r w:rsidR="006A6EC4">
        <w:instrText xml:space="preserve"> REF _Ref37076246 \h </w:instrText>
      </w:r>
      <w:r w:rsidR="006A6EC4">
        <w:fldChar w:fldCharType="separate"/>
      </w:r>
      <w:r w:rsidR="00415E8C">
        <w:t xml:space="preserve">Figure </w:t>
      </w:r>
      <w:r w:rsidR="00415E8C">
        <w:rPr>
          <w:noProof/>
        </w:rPr>
        <w:t>2</w:t>
      </w:r>
      <w:r w:rsidR="006A6EC4">
        <w:fldChar w:fldCharType="end"/>
      </w:r>
      <w:r w:rsidR="006A6EC4">
        <w:t>.</w:t>
      </w:r>
    </w:p>
    <w:p w14:paraId="1AB28A90" w14:textId="77777777" w:rsidR="00864C7F" w:rsidRPr="00864C7F" w:rsidRDefault="00864C7F" w:rsidP="00864C7F">
      <w:pPr>
        <w:pStyle w:val="Text1"/>
      </w:pPr>
    </w:p>
    <w:p w14:paraId="33C5D0F7" w14:textId="77777777" w:rsidR="00547E96" w:rsidRDefault="00665390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1B77AAAF" wp14:editId="58DBB6D7">
            <wp:extent cx="5052412" cy="2521207"/>
            <wp:effectExtent l="0" t="0" r="0" b="0"/>
            <wp:docPr id="491" name="Grafik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342" cy="25316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D38F88" w14:textId="33EC0F32" w:rsidR="00665390" w:rsidRDefault="00547E96" w:rsidP="00547E96">
      <w:pPr>
        <w:pStyle w:val="Beschriftung"/>
        <w:jc w:val="center"/>
      </w:pPr>
      <w:bookmarkStart w:id="1" w:name="_Ref37076246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2</w:t>
      </w:r>
      <w:r>
        <w:fldChar w:fldCharType="end"/>
      </w:r>
      <w:bookmarkEnd w:id="1"/>
      <w:r w:rsidR="00924217">
        <w:t>: Graphical representation of a convolution. Filter kernel was flip</w:t>
      </w:r>
      <w:r w:rsidR="002B6709">
        <w:t>p</w:t>
      </w:r>
      <w:r w:rsidR="00864C7F">
        <w:t>ed</w:t>
      </w:r>
      <w:r w:rsidR="00924217">
        <w:t xml:space="preserve"> before the operation otherwise it would be a correlation. </w:t>
      </w:r>
    </w:p>
    <w:p w14:paraId="1BC14361" w14:textId="60428E8B" w:rsidR="006A6EC4" w:rsidRPr="006A6EC4" w:rsidRDefault="006A6EC4" w:rsidP="006A6EC4">
      <w:pPr>
        <w:widowControl/>
        <w:rPr>
          <w:rFonts w:asciiTheme="minorHAnsi" w:hAnsiTheme="minorHAnsi"/>
          <w:sz w:val="22"/>
        </w:rPr>
      </w:pPr>
      <w:r>
        <w:br w:type="page"/>
      </w:r>
    </w:p>
    <w:p w14:paraId="503005EA" w14:textId="7D03F6F5" w:rsidR="00E02A40" w:rsidRDefault="00E02A40" w:rsidP="00E02A40">
      <w:pPr>
        <w:pStyle w:val="berschrift2"/>
      </w:pPr>
    </w:p>
    <w:p w14:paraId="1C261B0E" w14:textId="15556CB6" w:rsidR="00924217" w:rsidRPr="00924217" w:rsidRDefault="00924217" w:rsidP="00924217">
      <w:pPr>
        <w:pStyle w:val="Text1"/>
      </w:pPr>
      <w:r>
        <w:t>A</w:t>
      </w:r>
      <w:r w:rsidR="00D12041">
        <w:t>n</w:t>
      </w:r>
      <w:r>
        <w:t xml:space="preserve"> </w:t>
      </w:r>
      <w:r w:rsidR="00864C7F">
        <w:t>average filter blurs the image an</w:t>
      </w:r>
      <w:r w:rsidR="002B6709">
        <w:t>d</w:t>
      </w:r>
      <w:r w:rsidR="00864C7F">
        <w:t xml:space="preserve"> reduces noise</w:t>
      </w:r>
      <w:r w:rsidR="00D12041">
        <w:t xml:space="preserve"> a</w:t>
      </w:r>
      <w:r w:rsidR="00864C7F">
        <w:t xml:space="preserve">s it can be seen in </w:t>
      </w:r>
      <w:r w:rsidR="00864C7F">
        <w:fldChar w:fldCharType="begin"/>
      </w:r>
      <w:r w:rsidR="00864C7F">
        <w:instrText xml:space="preserve"> REF _Ref37075740 \h </w:instrText>
      </w:r>
      <w:r w:rsidR="00864C7F">
        <w:fldChar w:fldCharType="separate"/>
      </w:r>
      <w:r w:rsidR="00415E8C">
        <w:t xml:space="preserve">Figure </w:t>
      </w:r>
      <w:r w:rsidR="00415E8C">
        <w:rPr>
          <w:noProof/>
        </w:rPr>
        <w:t>3</w:t>
      </w:r>
      <w:r w:rsidR="00864C7F">
        <w:fldChar w:fldCharType="end"/>
      </w:r>
      <w:r w:rsidR="00864C7F">
        <w:t>.</w:t>
      </w:r>
    </w:p>
    <w:p w14:paraId="4EE56BBF" w14:textId="042A64FB" w:rsidR="00547E96" w:rsidRDefault="00665390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32F57672" wp14:editId="2030672A">
            <wp:extent cx="1638300" cy="2463800"/>
            <wp:effectExtent l="0" t="0" r="0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973" t="9711" r="35619" b="10123"/>
                    <a:stretch/>
                  </pic:blipFill>
                  <pic:spPr bwMode="auto">
                    <a:xfrm>
                      <a:off x="0" y="0"/>
                      <a:ext cx="163830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78233BE" wp14:editId="4907B6A5">
            <wp:extent cx="1676400" cy="2489200"/>
            <wp:effectExtent l="0" t="0" r="0" b="635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462" t="9504" r="35517" b="9504"/>
                    <a:stretch/>
                  </pic:blipFill>
                  <pic:spPr bwMode="auto">
                    <a:xfrm>
                      <a:off x="0" y="0"/>
                      <a:ext cx="1676400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DA0B6E" w14:textId="70CE2709" w:rsidR="00665390" w:rsidRPr="00E02A40" w:rsidRDefault="00547E96" w:rsidP="00547E96">
      <w:pPr>
        <w:pStyle w:val="Beschriftung"/>
        <w:jc w:val="center"/>
      </w:pPr>
      <w:bookmarkStart w:id="2" w:name="_Ref37075740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3</w:t>
      </w:r>
      <w:r>
        <w:fldChar w:fldCharType="end"/>
      </w:r>
      <w:bookmarkEnd w:id="2"/>
      <w:r w:rsidR="00924217">
        <w:t>: Left: Original Image, right: Box filtered image.</w:t>
      </w:r>
    </w:p>
    <w:p w14:paraId="0157AE41" w14:textId="6161E3B6" w:rsidR="00391E7B" w:rsidRPr="00391E7B" w:rsidRDefault="00391E7B" w:rsidP="00391E7B">
      <w:pPr>
        <w:pStyle w:val="Text1"/>
      </w:pPr>
    </w:p>
    <w:p w14:paraId="3D48DEE9" w14:textId="4E571D99" w:rsidR="00E02A40" w:rsidRDefault="00E02A40" w:rsidP="00E02A40">
      <w:pPr>
        <w:pStyle w:val="berschrift2"/>
      </w:pPr>
      <w:bookmarkStart w:id="3" w:name="_Ref37075127"/>
    </w:p>
    <w:bookmarkEnd w:id="3"/>
    <w:p w14:paraId="38B087D1" w14:textId="21E1C1B0" w:rsidR="00D17574" w:rsidRPr="00D17574" w:rsidRDefault="002D2AB2" w:rsidP="00D17574">
      <w:pPr>
        <w:pStyle w:val="Text1"/>
      </w:pPr>
      <w:r w:rsidRPr="002D2AB2">
        <w:rPr>
          <w:position w:val="-12"/>
        </w:rPr>
        <w:object w:dxaOrig="240" w:dyaOrig="360" w14:anchorId="651A5479">
          <v:shape id="_x0000_i1026" type="#_x0000_t75" style="width:12pt;height:18.5pt" o:ole="">
            <v:imagedata r:id="rId14" o:title=""/>
          </v:shape>
          <o:OLEObject Type="Embed" ProgID="Equation.DSMT4" ShapeID="_x0000_i1026" DrawAspect="Content" ObjectID="_1647845323" r:id="rId15"/>
        </w:object>
      </w:r>
      <w:r>
        <w:t xml:space="preserve"> are </w:t>
      </w:r>
      <w:r w:rsidRPr="002D2AB2">
        <w:rPr>
          <w:position w:val="-6"/>
        </w:rPr>
        <w:object w:dxaOrig="200" w:dyaOrig="220" w14:anchorId="66564585">
          <v:shape id="_x0000_i1027" type="#_x0000_t75" style="width:10pt;height:11.5pt" o:ole="">
            <v:imagedata r:id="rId16" o:title=""/>
          </v:shape>
          <o:OLEObject Type="Embed" ProgID="Equation.DSMT4" ShapeID="_x0000_i1027" DrawAspect="Content" ObjectID="_1647845324" r:id="rId17"/>
        </w:object>
      </w:r>
      <w:r>
        <w:t xml:space="preserve"> equally distanced distributed</w:t>
      </w:r>
      <w:r w:rsidR="00D12041">
        <w:t xml:space="preserve"> segments</w:t>
      </w:r>
      <w:r>
        <w:t xml:space="preserve"> f</w:t>
      </w:r>
      <w:r w:rsidR="002B6709">
        <w:t>ro</w:t>
      </w:r>
      <w:r>
        <w:t xml:space="preserve">m </w:t>
      </w:r>
      <w:r w:rsidRPr="002D2AB2">
        <w:rPr>
          <w:position w:val="-12"/>
        </w:rPr>
        <w:object w:dxaOrig="680" w:dyaOrig="420" w14:anchorId="48191D0A">
          <v:shape id="_x0000_i1028" type="#_x0000_t75" style="width:33.5pt;height:20.5pt" o:ole="">
            <v:imagedata r:id="rId18" o:title=""/>
          </v:shape>
          <o:OLEObject Type="Embed" ProgID="Equation.DSMT4" ShapeID="_x0000_i1028" DrawAspect="Content" ObjectID="_1647845325" r:id="rId19"/>
        </w:object>
      </w:r>
      <w:r>
        <w:t xml:space="preserve"> to </w:t>
      </w:r>
      <w:bookmarkStart w:id="4" w:name="MTBlankEqn"/>
      <w:r w:rsidRPr="002D2AB2">
        <w:rPr>
          <w:position w:val="-12"/>
        </w:rPr>
        <w:object w:dxaOrig="520" w:dyaOrig="420" w14:anchorId="741ED00C">
          <v:shape id="_x0000_i1029" type="#_x0000_t75" style="width:25.5pt;height:20.5pt" o:ole="">
            <v:imagedata r:id="rId20" o:title=""/>
          </v:shape>
          <o:OLEObject Type="Embed" ProgID="Equation.DSMT4" ShapeID="_x0000_i1029" DrawAspect="Content" ObjectID="_1647845326" r:id="rId21"/>
        </w:object>
      </w:r>
      <w:bookmarkEnd w:id="4"/>
      <w:r>
        <w:t xml:space="preserve"> and </w:t>
      </w:r>
      <w:r w:rsidRPr="002D2AB2">
        <w:rPr>
          <w:position w:val="-6"/>
        </w:rPr>
        <w:object w:dxaOrig="200" w:dyaOrig="220" w14:anchorId="11CD5FF9">
          <v:shape id="_x0000_i1030" type="#_x0000_t75" style="width:10pt;height:11.5pt" o:ole="">
            <v:imagedata r:id="rId22" o:title=""/>
          </v:shape>
          <o:OLEObject Type="Embed" ProgID="Equation.DSMT4" ShapeID="_x0000_i1030" DrawAspect="Content" ObjectID="_1647845327" r:id="rId23"/>
        </w:object>
      </w:r>
      <w:r>
        <w:t xml:space="preserve"> is an odd number. The values of the filter </w:t>
      </w:r>
      <w:r w:rsidRPr="002D2AB2">
        <w:rPr>
          <w:position w:val="-6"/>
        </w:rPr>
        <w:object w:dxaOrig="260" w:dyaOrig="340" w14:anchorId="75005060">
          <v:shape id="_x0000_i1031" type="#_x0000_t75" style="width:13pt;height:17pt" o:ole="">
            <v:imagedata r:id="rId24" o:title=""/>
          </v:shape>
          <o:OLEObject Type="Embed" ProgID="Equation.DSMT4" ShapeID="_x0000_i1031" DrawAspect="Content" ObjectID="_1647845328" r:id="rId25"/>
        </w:object>
      </w:r>
      <w:r>
        <w:t xml:space="preserve"> sums </w:t>
      </w:r>
      <w:r w:rsidR="00547E96">
        <w:t>up to 1.</w:t>
      </w:r>
      <w:r>
        <w:t xml:space="preserve"> </w:t>
      </w:r>
    </w:p>
    <w:p w14:paraId="6C2EA90C" w14:textId="697CCE2D" w:rsidR="002D2AB2" w:rsidRPr="002D2AB2" w:rsidRDefault="001B6647" w:rsidP="00547E96">
      <w:pPr>
        <w:pStyle w:val="MTDisplayEquation"/>
      </w:pPr>
      <w:r>
        <w:tab/>
      </w:r>
      <w:r w:rsidR="006A6EC4" w:rsidRPr="006E3185">
        <w:rPr>
          <w:position w:val="-68"/>
        </w:rPr>
        <w:object w:dxaOrig="4060" w:dyaOrig="1600" w14:anchorId="41535164">
          <v:shape id="_x0000_i1032" type="#_x0000_t75" style="width:174.5pt;height:69pt" o:ole="">
            <v:imagedata r:id="rId26" o:title=""/>
          </v:shape>
          <o:OLEObject Type="Embed" ProgID="Equation.DSMT4" ShapeID="_x0000_i1032" DrawAspect="Content" ObjectID="_1647845329" r:id="rId27"/>
        </w:object>
      </w:r>
      <w:r>
        <w:t xml:space="preserve"> </w:t>
      </w:r>
      <w:r w:rsidR="00D17574">
        <w:t xml:space="preserve"> </w:t>
      </w:r>
    </w:p>
    <w:p w14:paraId="687A3429" w14:textId="1C6AD20F" w:rsidR="00547E96" w:rsidRDefault="00665390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0253163D" wp14:editId="3C383E36">
            <wp:extent cx="3435607" cy="419812"/>
            <wp:effectExtent l="0" t="0" r="0" b="0"/>
            <wp:docPr id="492" name="Grafik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42" t="40448" r="9164" b="39924"/>
                    <a:stretch/>
                  </pic:blipFill>
                  <pic:spPr bwMode="auto">
                    <a:xfrm>
                      <a:off x="0" y="0"/>
                      <a:ext cx="3519399" cy="430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093CC6" w14:textId="5ADE6EBC" w:rsidR="00547E96" w:rsidRDefault="00547E96" w:rsidP="00547E96">
      <w:pPr>
        <w:pStyle w:val="Text1"/>
        <w:keepNext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4</w:t>
      </w:r>
      <w:r>
        <w:fldChar w:fldCharType="end"/>
      </w:r>
      <w:r>
        <w:t>: Graphical representation of a 1d gaussian filter with length 11.</w:t>
      </w:r>
    </w:p>
    <w:p w14:paraId="6974756B" w14:textId="7DA675CC" w:rsidR="00547E96" w:rsidRDefault="00547E96" w:rsidP="00547E96">
      <w:pPr>
        <w:pStyle w:val="berschrift2"/>
      </w:pPr>
    </w:p>
    <w:p w14:paraId="7601FD34" w14:textId="0B4B9301" w:rsidR="00924217" w:rsidRPr="00924217" w:rsidRDefault="00924217" w:rsidP="00924217">
      <w:pPr>
        <w:pStyle w:val="Text1"/>
      </w:pPr>
      <w:r>
        <w:t>To create a 2D Gaussian filter kernel</w:t>
      </w:r>
      <w:r w:rsidR="00D12041">
        <w:t xml:space="preserve"> a</w:t>
      </w:r>
      <w:r w:rsidR="002B6709">
        <w:t xml:space="preserve"> </w:t>
      </w:r>
      <w:r>
        <w:t xml:space="preserve">1D Gaussian filter kernel can be convolved with </w:t>
      </w:r>
      <w:r w:rsidR="00D12041">
        <w:t>its</w:t>
      </w:r>
      <w:r>
        <w:t xml:space="preserve"> transpose. </w:t>
      </w:r>
    </w:p>
    <w:p w14:paraId="60735BC8" w14:textId="640EDF20" w:rsidR="00665390" w:rsidRDefault="00547E96" w:rsidP="00547E96">
      <w:pPr>
        <w:pStyle w:val="Beschriftung"/>
        <w:jc w:val="center"/>
      </w:pPr>
      <w:r w:rsidRPr="00547E96">
        <w:rPr>
          <w:noProof/>
        </w:rPr>
        <mc:AlternateContent>
          <mc:Choice Requires="wpg">
            <w:drawing>
              <wp:inline distT="0" distB="0" distL="0" distR="0" wp14:anchorId="2992BA00" wp14:editId="61A6B82E">
                <wp:extent cx="4424005" cy="1750416"/>
                <wp:effectExtent l="0" t="0" r="0" b="2540"/>
                <wp:docPr id="496" name="Gruppieren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4005" cy="1750416"/>
                          <a:chOff x="0" y="0"/>
                          <a:chExt cx="6387466" cy="2527300"/>
                        </a:xfrm>
                      </wpg:grpSpPr>
                      <pic:pic xmlns:pic="http://schemas.openxmlformats.org/drawingml/2006/picture">
                        <pic:nvPicPr>
                          <pic:cNvPr id="497" name="Grafik 49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115" t="9504" r="28455" b="8265"/>
                          <a:stretch/>
                        </pic:blipFill>
                        <pic:spPr bwMode="auto">
                          <a:xfrm>
                            <a:off x="3879364" y="0"/>
                            <a:ext cx="2508102" cy="252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8" name="Grafik 49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34" t="43906" r="9715" b="42662"/>
                          <a:stretch/>
                        </pic:blipFill>
                        <pic:spPr bwMode="auto">
                          <a:xfrm>
                            <a:off x="0" y="1215677"/>
                            <a:ext cx="2409683" cy="20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9" name="Grafik 49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34" t="43906" r="9715" b="42662"/>
                          <a:stretch/>
                        </pic:blipFill>
                        <pic:spPr bwMode="auto">
                          <a:xfrm rot="5400000">
                            <a:off x="1800176" y="1179637"/>
                            <a:ext cx="2409825" cy="203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00" name="Gerader Verbinder 500"/>
                        <wps:cNvCnPr>
                          <a:cxnSpLocks/>
                        </wps:cNvCnPr>
                        <wps:spPr>
                          <a:xfrm>
                            <a:off x="3270932" y="1210081"/>
                            <a:ext cx="444500" cy="7200"/>
                          </a:xfrm>
                          <a:prstGeom prst="line">
                            <a:avLst/>
                          </a:prstGeom>
                          <a:ln w="762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1" name="Gerader Verbinder 501"/>
                        <wps:cNvCnPr>
                          <a:cxnSpLocks/>
                        </wps:cNvCnPr>
                        <wps:spPr>
                          <a:xfrm>
                            <a:off x="3270932" y="1412312"/>
                            <a:ext cx="444500" cy="7200"/>
                          </a:xfrm>
                          <a:prstGeom prst="line">
                            <a:avLst/>
                          </a:prstGeom>
                          <a:ln w="762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2" name="Textfeld 9"/>
                        <wps:cNvSpPr txBox="1"/>
                        <wps:spPr>
                          <a:xfrm>
                            <a:off x="2446880" y="1058369"/>
                            <a:ext cx="419100" cy="70788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AD9E410" w14:textId="77777777" w:rsidR="00547E96" w:rsidRDefault="00547E96" w:rsidP="00547E96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80"/>
                                  <w:szCs w:val="80"/>
                                </w:rPr>
                                <w:t>*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92BA00" id="Gruppieren 10" o:spid="_x0000_s1026" style="width:348.35pt;height:137.85pt;mso-position-horizontal-relative:char;mso-position-vertical-relative:line" coordsize="63874,252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">
                <v:shape id="Grafik 497" o:spid="_x0000_s1027" type="#_x0000_t75" style="position:absolute;left:38793;width:25081;height:252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">
                  <v:imagedata r:id="rId31" o:title="" croptop="6229f" cropbottom="5417f" cropleft="20392f" cropright="18648f"/>
                </v:shape>
                <v:shape id="Grafik 498" o:spid="_x0000_s1028" type="#_x0000_t75" style="position:absolute;top:12156;width:24096;height:20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">
                  <v:imagedata r:id="rId32" o:title="" croptop="28774f" cropbottom="27959f" cropleft="7821f" cropright="6367f"/>
                </v:shape>
                <v:shape id="Grafik 499" o:spid="_x0000_s1029" type="#_x0000_t75" style="position:absolute;left:18002;top:11795;width:24098;height:2039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">
                  <v:imagedata r:id="rId32" o:title="" croptop="28774f" cropbottom="27959f" cropleft="7821f" cropright="6367f"/>
                </v:shape>
                <v:line id="Gerader Verbinder 500" o:spid="_x0000_s1030" style="position:absolute;visibility:visible;mso-wrap-style:square" from="32709,12100" to="37154,1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" strokecolor="black [3213]" strokeweight="6pt">
                  <v:stroke joinstyle="miter"/>
                  <o:lock v:ext="edit" shapetype="f"/>
                </v:line>
                <v:line id="Gerader Verbinder 501" o:spid="_x0000_s1031" style="position:absolute;visibility:visible;mso-wrap-style:square" from="32709,14123" to="37154,14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" strokecolor="black [3213]" strokeweight="6pt">
                  <v:stroke joinstyle="miter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9" o:spid="_x0000_s1032" type="#_x0000_t202" style="position:absolute;left:24468;top:10583;width:4191;height:7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YgV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" filled="f" stroked="f">
                  <v:textbox>
                    <w:txbxContent>
                      <w:p w14:paraId="0AD9E410" w14:textId="77777777" w:rsidR="00547E96" w:rsidRDefault="00547E96" w:rsidP="00547E96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80"/>
                            <w:szCs w:val="80"/>
                          </w:rPr>
                          <w:t>*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14C70D3" w14:textId="151FAB30" w:rsidR="00547E96" w:rsidRDefault="00547E96" w:rsidP="006A6EC4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5</w:t>
      </w:r>
      <w:r>
        <w:fldChar w:fldCharType="end"/>
      </w:r>
      <w:r w:rsidR="00924217">
        <w:t>:</w:t>
      </w:r>
      <w:r w:rsidR="00924217" w:rsidRPr="00924217">
        <w:t xml:space="preserve"> </w:t>
      </w:r>
      <w:r w:rsidR="00924217">
        <w:t>Graphical representation of a 2</w:t>
      </w:r>
      <w:r w:rsidR="002B6709">
        <w:t>D</w:t>
      </w:r>
      <w:r w:rsidR="00924217">
        <w:t xml:space="preserve"> </w:t>
      </w:r>
      <w:r w:rsidR="002B6709">
        <w:t>G</w:t>
      </w:r>
      <w:r w:rsidR="00924217">
        <w:t xml:space="preserve">aussian filter </w:t>
      </w:r>
      <w:r w:rsidR="002B6709">
        <w:t xml:space="preserve">kernel </w:t>
      </w:r>
      <w:r w:rsidR="00924217">
        <w:t xml:space="preserve">with length 11. </w:t>
      </w:r>
    </w:p>
    <w:p w14:paraId="4FCD8D21" w14:textId="6EE79DA2" w:rsidR="00E02A40" w:rsidRDefault="00E02A40" w:rsidP="00E02A40">
      <w:pPr>
        <w:pStyle w:val="berschrift2"/>
      </w:pPr>
    </w:p>
    <w:p w14:paraId="46973E72" w14:textId="5F35ED3B" w:rsidR="006A6EC4" w:rsidRPr="006A6EC4" w:rsidRDefault="006A6EC4" w:rsidP="006A6EC4">
      <w:pPr>
        <w:pStyle w:val="Text1"/>
      </w:pPr>
      <w:r>
        <w:t xml:space="preserve">A gaussian filter has similar effects on an image as an average filter. Noise is reduced and the image is blurred. The gaussian weights the </w:t>
      </w:r>
      <w:r w:rsidR="00DF7522">
        <w:t xml:space="preserve">neighbouring </w:t>
      </w:r>
      <w:r>
        <w:t>pixels differently from the unfiltered image compared to the average filter</w:t>
      </w:r>
      <w:r w:rsidR="00DF7522">
        <w:t xml:space="preserve">. This results in less spread contrast boarders. </w:t>
      </w:r>
    </w:p>
    <w:p w14:paraId="131F9DD6" w14:textId="77777777" w:rsidR="00547E96" w:rsidRDefault="00391E7B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27C0CB0E" wp14:editId="36621B12">
            <wp:extent cx="1638300" cy="2463800"/>
            <wp:effectExtent l="0" t="0" r="0" b="0"/>
            <wp:docPr id="378" name="Grafik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973" t="9711" r="35619" b="10123"/>
                    <a:stretch/>
                  </pic:blipFill>
                  <pic:spPr bwMode="auto">
                    <a:xfrm>
                      <a:off x="0" y="0"/>
                      <a:ext cx="163830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65F3F">
        <w:rPr>
          <w:noProof/>
        </w:rPr>
        <w:drawing>
          <wp:inline distT="0" distB="0" distL="0" distR="0" wp14:anchorId="7648522C" wp14:editId="1DDF37AF">
            <wp:extent cx="1689100" cy="2489200"/>
            <wp:effectExtent l="0" t="0" r="6350" b="6350"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64" t="9091" r="35210" b="9917"/>
                    <a:stretch/>
                  </pic:blipFill>
                  <pic:spPr bwMode="auto">
                    <a:xfrm>
                      <a:off x="0" y="0"/>
                      <a:ext cx="1689100" cy="248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8B4717" w14:textId="4B72DCD9" w:rsidR="00D65F3F" w:rsidRPr="00D65F3F" w:rsidRDefault="00547E96" w:rsidP="00547E96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6</w:t>
      </w:r>
      <w:r>
        <w:fldChar w:fldCharType="end"/>
      </w:r>
      <w:r w:rsidR="00924217">
        <w:t>: Left: Original Image, right: Gaussian filtered image.</w:t>
      </w:r>
    </w:p>
    <w:p w14:paraId="2F64E028" w14:textId="32DAD0DE" w:rsidR="00E02A40" w:rsidRDefault="00E02A40" w:rsidP="00E02A40">
      <w:pPr>
        <w:pStyle w:val="berschrift2"/>
      </w:pPr>
    </w:p>
    <w:p w14:paraId="51B8831A" w14:textId="241FE258" w:rsidR="00450276" w:rsidRDefault="00DF7522" w:rsidP="00DF7522">
      <w:pPr>
        <w:pStyle w:val="Text1"/>
      </w:pPr>
      <w:r>
        <w:t>It takes less multiplications when a 1D filter is applied twice. First in the x</w:t>
      </w:r>
      <w:r w:rsidR="002B6709">
        <w:t>-</w:t>
      </w:r>
      <w:r>
        <w:t>direction and then in the y</w:t>
      </w:r>
      <w:r w:rsidR="002B6709">
        <w:t>-</w:t>
      </w:r>
      <w:r>
        <w:t xml:space="preserve">direction. </w:t>
      </w:r>
      <w:r w:rsidR="00450276">
        <w:fldChar w:fldCharType="begin"/>
      </w:r>
      <w:r w:rsidR="00450276">
        <w:instrText xml:space="preserve"> REF _Ref37080019 \h </w:instrText>
      </w:r>
      <w:r w:rsidR="00450276">
        <w:fldChar w:fldCharType="separate"/>
      </w:r>
      <w:r w:rsidR="00415E8C">
        <w:t xml:space="preserve">Figure </w:t>
      </w:r>
      <w:r w:rsidR="00415E8C">
        <w:rPr>
          <w:noProof/>
        </w:rPr>
        <w:t>7</w:t>
      </w:r>
      <w:r w:rsidR="00450276">
        <w:fldChar w:fldCharType="end"/>
      </w:r>
      <w:r w:rsidR="00450276">
        <w:t xml:space="preserve"> shows that the result is the same when a 1D filter is applied twice and a 2</w:t>
      </w:r>
      <w:r w:rsidR="002B6709">
        <w:t>D</w:t>
      </w:r>
      <w:r w:rsidR="00450276">
        <w:t xml:space="preserve"> filter is applied once. In the first case </w:t>
      </w:r>
      <w:r w:rsidR="00B172D9" w:rsidRPr="00450276">
        <w:rPr>
          <w:position w:val="-6"/>
        </w:rPr>
        <w:object w:dxaOrig="320" w:dyaOrig="279" w14:anchorId="33CE7AF2">
          <v:shape id="_x0000_i1033" type="#_x0000_t75" style="width:16pt;height:14pt" o:ole="">
            <v:imagedata r:id="rId34" o:title=""/>
          </v:shape>
          <o:OLEObject Type="Embed" ProgID="Equation.DSMT4" ShapeID="_x0000_i1033" DrawAspect="Content" ObjectID="_1647845330" r:id="rId35"/>
        </w:object>
      </w:r>
      <w:r w:rsidR="00450276">
        <w:t xml:space="preserve"> multiplications are needed in the second case </w:t>
      </w:r>
      <w:r w:rsidR="00450276" w:rsidRPr="00450276">
        <w:rPr>
          <w:position w:val="-6"/>
        </w:rPr>
        <w:object w:dxaOrig="279" w:dyaOrig="320" w14:anchorId="1655219C">
          <v:shape id="_x0000_i1034" type="#_x0000_t75" style="width:14pt;height:16.5pt" o:ole="">
            <v:imagedata r:id="rId36" o:title=""/>
          </v:shape>
          <o:OLEObject Type="Embed" ProgID="Equation.DSMT4" ShapeID="_x0000_i1034" DrawAspect="Content" ObjectID="_1647845331" r:id="rId37"/>
        </w:object>
      </w:r>
      <w:r w:rsidR="00450276">
        <w:t xml:space="preserve"> multiplications are needed.</w:t>
      </w:r>
    </w:p>
    <w:p w14:paraId="0759C259" w14:textId="712EB1FA" w:rsidR="00450276" w:rsidRDefault="00450276" w:rsidP="00450276">
      <w:pPr>
        <w:pStyle w:val="Text1"/>
        <w:keepNext/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252A98E6" wp14:editId="6E386520">
                <wp:extent cx="6179530" cy="1640840"/>
                <wp:effectExtent l="0" t="0" r="0" b="0"/>
                <wp:docPr id="728" name="Gruppieren 7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79530" cy="1640840"/>
                          <a:chOff x="0" y="0"/>
                          <a:chExt cx="6179530" cy="1640840"/>
                        </a:xfrm>
                      </wpg:grpSpPr>
                      <pic:pic xmlns:pic="http://schemas.openxmlformats.org/drawingml/2006/picture">
                        <pic:nvPicPr>
                          <pic:cNvPr id="727" name="Grafik 727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76615" y="0"/>
                            <a:ext cx="3002915" cy="1640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503" name="Grafik 503"/>
                          <pic:cNvPicPr>
                            <a:picLocks noChangeAspect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165" cy="1368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C5D9FC0" id="Gruppieren 728" o:spid="_x0000_s1026" style="width:486.6pt;height:129.2pt;mso-position-horizontal-relative:char;mso-position-vertical-relative:line" coordsize="61795,164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">
                <v:shape id="Grafik 727" o:spid="_x0000_s1027" type="#_x0000_t75" style="position:absolute;left:31766;width:30029;height:164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">
                  <v:imagedata r:id="rId43" o:title=""/>
                </v:shape>
                <v:shape id="Grafik 503" o:spid="_x0000_s1028" type="#_x0000_t75" style="position:absolute;width:29711;height:136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">
                  <v:imagedata r:id="rId44" o:title=""/>
                </v:shape>
                <w10:anchorlock/>
              </v:group>
            </w:pict>
          </mc:Fallback>
        </mc:AlternateContent>
      </w:r>
    </w:p>
    <w:p w14:paraId="0F8BA5B9" w14:textId="6EFA2BBE" w:rsidR="00DF7522" w:rsidRDefault="00450276" w:rsidP="00450276">
      <w:pPr>
        <w:pStyle w:val="Beschriftung"/>
        <w:jc w:val="center"/>
      </w:pPr>
      <w:bookmarkStart w:id="5" w:name="_Ref37080019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7</w:t>
      </w:r>
      <w:r>
        <w:fldChar w:fldCharType="end"/>
      </w:r>
      <w:bookmarkEnd w:id="5"/>
      <w:r>
        <w:t>: Left: Graphical representation of a 1</w:t>
      </w:r>
      <w:r w:rsidR="00C13A78">
        <w:t>D</w:t>
      </w:r>
      <w:r>
        <w:t xml:space="preserve"> filter applied twice. right: Graphical representation of a 2</w:t>
      </w:r>
      <w:r w:rsidR="00C13A78">
        <w:t>D</w:t>
      </w:r>
      <w:r>
        <w:t xml:space="preserve"> filter applied once.</w:t>
      </w:r>
    </w:p>
    <w:p w14:paraId="5024D80D" w14:textId="30815A11" w:rsidR="00450276" w:rsidRPr="00450276" w:rsidRDefault="00450276" w:rsidP="00450276">
      <w:pPr>
        <w:widowControl/>
        <w:rPr>
          <w:rFonts w:asciiTheme="minorHAnsi" w:hAnsiTheme="minorHAnsi"/>
          <w:sz w:val="22"/>
        </w:rPr>
      </w:pPr>
      <w:r>
        <w:br w:type="page"/>
      </w:r>
    </w:p>
    <w:p w14:paraId="0B8EF216" w14:textId="6D6914DE" w:rsidR="00E02A40" w:rsidRDefault="00E02A40" w:rsidP="00E02A40">
      <w:pPr>
        <w:pStyle w:val="berschrift2"/>
      </w:pPr>
    </w:p>
    <w:p w14:paraId="7352688E" w14:textId="04EEFC26" w:rsidR="00450276" w:rsidRPr="00450276" w:rsidRDefault="00450276" w:rsidP="00450276">
      <w:pPr>
        <w:pStyle w:val="Text1"/>
      </w:pPr>
      <w:r>
        <w:fldChar w:fldCharType="begin"/>
      </w:r>
      <w:r>
        <w:instrText xml:space="preserve"> REF _Ref37080306 \h </w:instrText>
      </w:r>
      <w:r>
        <w:fldChar w:fldCharType="separate"/>
      </w:r>
      <w:r w:rsidR="00415E8C">
        <w:t xml:space="preserve">Figure </w:t>
      </w:r>
      <w:r w:rsidR="00415E8C">
        <w:rPr>
          <w:noProof/>
        </w:rPr>
        <w:t>8</w:t>
      </w:r>
      <w:r>
        <w:fldChar w:fldCharType="end"/>
      </w:r>
      <w:r>
        <w:t xml:space="preserve"> shows that the computation time rises linear in 1D filtering and quadratic in 2D filtering. </w:t>
      </w:r>
    </w:p>
    <w:p w14:paraId="42ADA99F" w14:textId="77777777" w:rsidR="00547E96" w:rsidRDefault="00D65F3F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2DCB6E35" wp14:editId="7D48F3A9">
            <wp:extent cx="5067300" cy="2609850"/>
            <wp:effectExtent l="0" t="0" r="0" b="0"/>
            <wp:docPr id="12" name="Grafi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19" t="9504" r="8802" b="5579"/>
                    <a:stretch/>
                  </pic:blipFill>
                  <pic:spPr bwMode="auto">
                    <a:xfrm>
                      <a:off x="0" y="0"/>
                      <a:ext cx="50673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8AFADE" w14:textId="2C7BB549" w:rsidR="00D65F3F" w:rsidRPr="00D65F3F" w:rsidRDefault="00547E96" w:rsidP="00547E96">
      <w:pPr>
        <w:pStyle w:val="Beschriftung"/>
        <w:jc w:val="center"/>
      </w:pPr>
      <w:bookmarkStart w:id="6" w:name="_Ref37080306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8</w:t>
      </w:r>
      <w:r>
        <w:fldChar w:fldCharType="end"/>
      </w:r>
      <w:bookmarkEnd w:id="6"/>
      <w:r w:rsidR="00450276">
        <w:t>: Filter size vs computation time for 1D filtering and 2</w:t>
      </w:r>
      <w:r w:rsidR="00C13A78">
        <w:t>D</w:t>
      </w:r>
      <w:r w:rsidR="00450276">
        <w:t xml:space="preserve"> filtering</w:t>
      </w:r>
    </w:p>
    <w:p w14:paraId="78F0BACC" w14:textId="2562CC87" w:rsidR="00E02A40" w:rsidRDefault="00E02A40" w:rsidP="00E02A40">
      <w:pPr>
        <w:pStyle w:val="berschrift1"/>
      </w:pPr>
      <w:r w:rsidRPr="00E02A40">
        <w:t>Gradients and Edge Maps</w:t>
      </w:r>
    </w:p>
    <w:p w14:paraId="5A4D2484" w14:textId="78A1D9D5" w:rsidR="007F7186" w:rsidRDefault="007F7186" w:rsidP="007F7186">
      <w:pPr>
        <w:pStyle w:val="berschrift2"/>
      </w:pPr>
    </w:p>
    <w:p w14:paraId="742EC96B" w14:textId="711E1BFB" w:rsidR="00AA3627" w:rsidRPr="00AA3627" w:rsidRDefault="00AA3627" w:rsidP="00AA3627">
      <w:pPr>
        <w:pStyle w:val="Text1"/>
      </w:pPr>
      <w:r>
        <w:t xml:space="preserve">The derivative and the gaussian filter can be combined because </w:t>
      </w:r>
      <w:r w:rsidRPr="00AA3627">
        <w:t>convolution is associative</w:t>
      </w:r>
      <w:r>
        <w:t>.</w:t>
      </w:r>
    </w:p>
    <w:p w14:paraId="3154F686" w14:textId="77777777" w:rsidR="00AA3627" w:rsidRDefault="007F7186" w:rsidP="00AA3627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75E5B238" wp14:editId="2E3809CD">
            <wp:extent cx="4897968" cy="1246848"/>
            <wp:effectExtent l="0" t="0" r="0" b="0"/>
            <wp:docPr id="750" name="Grafik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429" cy="1268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8C2885D" w14:textId="5A0F13E5" w:rsidR="007F7186" w:rsidRDefault="00AA3627" w:rsidP="00AA3627">
      <w:pPr>
        <w:pStyle w:val="Beschriftung"/>
        <w:jc w:val="center"/>
        <w:rPr>
          <w:noProof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9</w:t>
      </w:r>
      <w:r>
        <w:fldChar w:fldCharType="end"/>
      </w:r>
      <w:r>
        <w:t>:Left: Convolution in the x</w:t>
      </w:r>
      <w:r w:rsidR="00C13A78">
        <w:t>-</w:t>
      </w:r>
      <w:r>
        <w:t xml:space="preserve">direction with the </w:t>
      </w:r>
      <w:r w:rsidRPr="00AA3627">
        <w:t>derivative</w:t>
      </w:r>
      <w:r>
        <w:t xml:space="preserve"> and the gaussian filter. Right:</w:t>
      </w:r>
      <w:r w:rsidRPr="00AA3627">
        <w:t xml:space="preserve"> Convolution in the </w:t>
      </w:r>
      <w:r>
        <w:t>y</w:t>
      </w:r>
      <w:r w:rsidR="00C13A78">
        <w:t>-</w:t>
      </w:r>
      <w:r w:rsidRPr="00AA3627">
        <w:t>direction with the derivative and the gaussian filter.</w:t>
      </w:r>
    </w:p>
    <w:p w14:paraId="64936BDE" w14:textId="1A991E59" w:rsidR="007F7186" w:rsidRDefault="007F7186" w:rsidP="007F7186">
      <w:pPr>
        <w:pStyle w:val="berschrift2"/>
      </w:pPr>
    </w:p>
    <w:p w14:paraId="7F2E0EE6" w14:textId="08BEECB8" w:rsidR="00A2455C" w:rsidRPr="00A2455C" w:rsidRDefault="00A2455C" w:rsidP="00A2455C">
      <w:pPr>
        <w:pStyle w:val="Text1"/>
      </w:pPr>
      <w:r>
        <w:t xml:space="preserve">After </w:t>
      </w:r>
      <w:r w:rsidRPr="00A2455C">
        <w:t>deriv</w:t>
      </w:r>
      <w:r w:rsidR="00C13A78">
        <w:t>ing</w:t>
      </w:r>
      <w:r>
        <w:t xml:space="preserve"> the image in x</w:t>
      </w:r>
      <w:r w:rsidR="00C13A78">
        <w:t>-</w:t>
      </w:r>
      <w:r>
        <w:t xml:space="preserve"> and </w:t>
      </w:r>
      <w:r w:rsidR="00C13A78">
        <w:t>y-</w:t>
      </w:r>
      <w:r>
        <w:t xml:space="preserve">direction all changes in the intensity are visible. At </w:t>
      </w:r>
      <w:r w:rsidR="00C13A78">
        <w:t xml:space="preserve">the </w:t>
      </w:r>
      <w:r>
        <w:t xml:space="preserve">edges the changes in intensity between neighbouring pixels are high. </w:t>
      </w:r>
    </w:p>
    <w:p w14:paraId="5B4235D3" w14:textId="77777777" w:rsidR="00547E96" w:rsidRDefault="00D65F3F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145269B9" wp14:editId="556C5C3E">
            <wp:extent cx="4914900" cy="1835150"/>
            <wp:effectExtent l="0" t="0" r="0" b="0"/>
            <wp:docPr id="13" name="Grafi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73" t="20454" r="8905" b="19834"/>
                    <a:stretch/>
                  </pic:blipFill>
                  <pic:spPr bwMode="auto">
                    <a:xfrm>
                      <a:off x="0" y="0"/>
                      <a:ext cx="4914900" cy="183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E1B366" w14:textId="1669F572" w:rsidR="00D65F3F" w:rsidRPr="00D65F3F" w:rsidRDefault="00547E96" w:rsidP="00547E96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10</w:t>
      </w:r>
      <w:r>
        <w:fldChar w:fldCharType="end"/>
      </w:r>
      <w:r w:rsidR="00AA3627">
        <w:t>:Resulting edge magnitude map after apply</w:t>
      </w:r>
      <w:r w:rsidR="00C13A78">
        <w:t>ing</w:t>
      </w:r>
      <w:r w:rsidR="00AA3627">
        <w:t xml:space="preserve"> a the derivative in x</w:t>
      </w:r>
      <w:r w:rsidR="00C13A78">
        <w:t>-</w:t>
      </w:r>
      <w:r w:rsidR="00AA3627">
        <w:t xml:space="preserve"> and </w:t>
      </w:r>
      <w:r w:rsidR="00C13A78">
        <w:t>y-</w:t>
      </w:r>
      <w:r w:rsidR="00AA3627">
        <w:t>dire</w:t>
      </w:r>
      <w:r w:rsidR="00A2455C">
        <w:t>ction.</w:t>
      </w:r>
    </w:p>
    <w:p w14:paraId="66DEFDB6" w14:textId="1C4EF374" w:rsidR="00A2455C" w:rsidRDefault="00A2455C" w:rsidP="00A2455C">
      <w:pPr>
        <w:pStyle w:val="berschrift2"/>
      </w:pPr>
    </w:p>
    <w:p w14:paraId="69762B34" w14:textId="5798689A" w:rsidR="002564ED" w:rsidRDefault="00260A69" w:rsidP="00717774">
      <w:pPr>
        <w:pStyle w:val="Text1"/>
      </w:pPr>
      <w:r>
        <w:t xml:space="preserve">A threshold of 30 was chosen to generate the magnitude map. The threshold should be </w:t>
      </w:r>
      <w:r w:rsidR="00717774">
        <w:t xml:space="preserve">that hight that the edge remains as single pixel. </w:t>
      </w:r>
      <w:r w:rsidR="009D7080">
        <w:t>If the threshold is to</w:t>
      </w:r>
      <w:r w:rsidR="007F2BE5">
        <w:t>o</w:t>
      </w:r>
      <w:r w:rsidR="009D7080">
        <w:t xml:space="preserve"> high too few edges will be detected and the edges </w:t>
      </w:r>
      <w:r w:rsidR="007F2BE5">
        <w:t xml:space="preserve">will </w:t>
      </w:r>
      <w:r w:rsidR="009D7080">
        <w:t>have gabs. Is the threshold too low to</w:t>
      </w:r>
      <w:r w:rsidR="007F2BE5">
        <w:t>o</w:t>
      </w:r>
      <w:r w:rsidR="009D7080">
        <w:t xml:space="preserve"> many false positive edges will be detected.</w:t>
      </w:r>
    </w:p>
    <w:p w14:paraId="5EC02830" w14:textId="299018F9" w:rsidR="00AC7828" w:rsidRPr="00AC7828" w:rsidRDefault="00717774" w:rsidP="00D12041">
      <w:pPr>
        <w:pStyle w:val="Text1"/>
      </w:pPr>
      <w:r>
        <w:t>To find the threshold a trial and error approach was used.</w:t>
      </w:r>
    </w:p>
    <w:p w14:paraId="03B8F8BA" w14:textId="77777777" w:rsidR="00547E96" w:rsidRDefault="00D65F3F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3143227C" wp14:editId="42D3D3AB">
            <wp:extent cx="5022850" cy="1168400"/>
            <wp:effectExtent l="0" t="0" r="6350" b="0"/>
            <wp:docPr id="14" name="Grafi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42" t="32024" r="8495" b="29959"/>
                    <a:stretch/>
                  </pic:blipFill>
                  <pic:spPr bwMode="auto">
                    <a:xfrm>
                      <a:off x="0" y="0"/>
                      <a:ext cx="5022850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23E045" w14:textId="20AC76B8" w:rsidR="00E02A40" w:rsidRDefault="00547E96" w:rsidP="00136A6D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11</w:t>
      </w:r>
      <w:r>
        <w:fldChar w:fldCharType="end"/>
      </w:r>
      <w:r w:rsidR="00AA3627">
        <w:t>:</w:t>
      </w:r>
      <w:r w:rsidR="00A2455C">
        <w:t xml:space="preserve"> </w:t>
      </w:r>
      <w:r w:rsidR="00136A6D">
        <w:t xml:space="preserve">Resulting edge magnitude map for four different direction intervals and the original image </w:t>
      </w:r>
      <w:r w:rsidR="00136A6D" w:rsidRPr="00B172D9">
        <w:rPr>
          <w:i w:val="0"/>
          <w:iCs/>
        </w:rPr>
        <w:t>circle.jpg</w:t>
      </w:r>
    </w:p>
    <w:p w14:paraId="45DEEA28" w14:textId="77777777" w:rsidR="00547E96" w:rsidRDefault="00A7250C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62A6DF08" wp14:editId="026DA984">
            <wp:extent cx="4946650" cy="927100"/>
            <wp:effectExtent l="0" t="0" r="6350" b="6350"/>
            <wp:docPr id="15" name="Grafi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7" t="35537" r="9519" b="34297"/>
                    <a:stretch/>
                  </pic:blipFill>
                  <pic:spPr bwMode="auto">
                    <a:xfrm>
                      <a:off x="0" y="0"/>
                      <a:ext cx="494665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05F00E" w14:textId="34190D80" w:rsidR="00A7250C" w:rsidRPr="00A7250C" w:rsidRDefault="00547E96" w:rsidP="00136A6D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12</w:t>
      </w:r>
      <w:r>
        <w:fldChar w:fldCharType="end"/>
      </w:r>
      <w:r w:rsidR="00AA3627">
        <w:t>:</w:t>
      </w:r>
      <w:r w:rsidR="00136A6D" w:rsidRPr="00136A6D">
        <w:t xml:space="preserve"> </w:t>
      </w:r>
      <w:r w:rsidR="00136A6D">
        <w:t xml:space="preserve">Resulting edge magnitude map for four different direction intervals and the original image </w:t>
      </w:r>
      <w:r w:rsidR="00136A6D" w:rsidRPr="00B172D9">
        <w:rPr>
          <w:i w:val="0"/>
          <w:iCs/>
        </w:rPr>
        <w:t>bird.jpg</w:t>
      </w:r>
    </w:p>
    <w:p w14:paraId="492043FD" w14:textId="77777777" w:rsidR="00836972" w:rsidRDefault="00836972">
      <w:pPr>
        <w:widowControl/>
        <w:rPr>
          <w:b/>
          <w:kern w:val="28"/>
          <w:sz w:val="32"/>
        </w:rPr>
      </w:pPr>
      <w:r>
        <w:br w:type="page"/>
      </w:r>
    </w:p>
    <w:p w14:paraId="262D1987" w14:textId="74179E49" w:rsidR="00E62689" w:rsidRDefault="00E02A40" w:rsidP="00E62689">
      <w:pPr>
        <w:pStyle w:val="berschrift1"/>
      </w:pPr>
      <w:r w:rsidRPr="00E02A40">
        <w:lastRenderedPageBreak/>
        <w:t>Harris Corner detection</w:t>
      </w:r>
    </w:p>
    <w:p w14:paraId="6A16AD6F" w14:textId="3FE080D6" w:rsidR="00E62689" w:rsidRDefault="00E62689" w:rsidP="00E62689">
      <w:pPr>
        <w:pStyle w:val="Text1"/>
      </w:pPr>
      <w:r>
        <w:t>To generate the image with the corner response R following steps were done:</w:t>
      </w:r>
    </w:p>
    <w:p w14:paraId="019708F7" w14:textId="1A778E11" w:rsidR="00B172D9" w:rsidRDefault="00D12041" w:rsidP="00B172D9">
      <w:pPr>
        <w:pStyle w:val="Text1"/>
        <w:numPr>
          <w:ilvl w:val="0"/>
          <w:numId w:val="15"/>
        </w:numPr>
        <w:spacing w:before="0"/>
      </w:pPr>
      <w:r>
        <w:t>Cr</w:t>
      </w:r>
      <w:r w:rsidR="00140CCD">
        <w:t>e</w:t>
      </w:r>
      <w:r>
        <w:t xml:space="preserve">ate </w:t>
      </w:r>
      <w:r w:rsidR="0030325D">
        <w:t xml:space="preserve">a </w:t>
      </w:r>
      <w:r>
        <w:t xml:space="preserve">filter for smoothening </w:t>
      </w:r>
      <w:r w:rsidR="0030325D">
        <w:t xml:space="preserve">the image </w:t>
      </w:r>
      <w:r>
        <w:t xml:space="preserve">and </w:t>
      </w:r>
      <w:r w:rsidR="0030325D">
        <w:t xml:space="preserve">compute the </w:t>
      </w:r>
      <w:r>
        <w:t xml:space="preserve">derivatives: </w:t>
      </w:r>
    </w:p>
    <w:p w14:paraId="37DE680B" w14:textId="23A16471" w:rsidR="00E62689" w:rsidRDefault="003E286D" w:rsidP="00B172D9">
      <w:pPr>
        <w:pStyle w:val="Text1"/>
        <w:spacing w:before="0"/>
        <w:ind w:left="720"/>
      </w:pPr>
      <w:r w:rsidRPr="003E286D">
        <w:rPr>
          <w:position w:val="-14"/>
        </w:rPr>
        <w:object w:dxaOrig="2659" w:dyaOrig="400" w14:anchorId="18564C74">
          <v:shape id="_x0000_i1035" type="#_x0000_t75" style="width:132.5pt;height:20pt" o:ole="">
            <v:imagedata r:id="rId50" o:title=""/>
          </v:shape>
          <o:OLEObject Type="Embed" ProgID="Equation.DSMT4" ShapeID="_x0000_i1035" DrawAspect="Content" ObjectID="_1647845332" r:id="rId51"/>
        </w:object>
      </w:r>
      <w:r w:rsidR="00D12041">
        <w:t xml:space="preserve"> </w:t>
      </w:r>
    </w:p>
    <w:p w14:paraId="2FC40BD1" w14:textId="2AE9CEC3" w:rsidR="003E286D" w:rsidRDefault="003E286D" w:rsidP="00836972">
      <w:pPr>
        <w:pStyle w:val="Text1"/>
        <w:numPr>
          <w:ilvl w:val="0"/>
          <w:numId w:val="15"/>
        </w:numPr>
        <w:spacing w:before="0"/>
      </w:pPr>
      <w:r>
        <w:t xml:space="preserve">Compute the derivatives in x and y directions: </w:t>
      </w:r>
      <w:r w:rsidRPr="003E286D">
        <w:rPr>
          <w:position w:val="-14"/>
        </w:rPr>
        <w:object w:dxaOrig="2200" w:dyaOrig="400" w14:anchorId="2D41258B">
          <v:shape id="_x0000_i1036" type="#_x0000_t75" style="width:110pt;height:20pt" o:ole="">
            <v:imagedata r:id="rId52" o:title=""/>
          </v:shape>
          <o:OLEObject Type="Embed" ProgID="Equation.DSMT4" ShapeID="_x0000_i1036" DrawAspect="Content" ObjectID="_1647845333" r:id="rId53"/>
        </w:object>
      </w:r>
      <w:r>
        <w:t xml:space="preserve"> </w:t>
      </w:r>
    </w:p>
    <w:p w14:paraId="28F7A3E4" w14:textId="4B88F7FA" w:rsidR="003E286D" w:rsidRDefault="003E286D" w:rsidP="00836972">
      <w:pPr>
        <w:pStyle w:val="Text1"/>
        <w:numPr>
          <w:ilvl w:val="0"/>
          <w:numId w:val="15"/>
        </w:numPr>
        <w:spacing w:before="0"/>
      </w:pPr>
      <w:r>
        <w:t xml:space="preserve">Compute the product of the derivatives elementwise: </w:t>
      </w:r>
      <w:r w:rsidRPr="003E286D">
        <w:rPr>
          <w:position w:val="-18"/>
        </w:rPr>
        <w:object w:dxaOrig="2960" w:dyaOrig="420" w14:anchorId="77437C11">
          <v:shape id="_x0000_i1037" type="#_x0000_t75" style="width:148pt;height:20.5pt" o:ole="">
            <v:imagedata r:id="rId54" o:title=""/>
          </v:shape>
          <o:OLEObject Type="Embed" ProgID="Equation.DSMT4" ShapeID="_x0000_i1037" DrawAspect="Content" ObjectID="_1647845334" r:id="rId55"/>
        </w:object>
      </w:r>
      <w:r>
        <w:t xml:space="preserve"> </w:t>
      </w:r>
    </w:p>
    <w:p w14:paraId="32DE455C" w14:textId="3ED3F732" w:rsidR="003E286D" w:rsidRDefault="003E286D" w:rsidP="00836972">
      <w:pPr>
        <w:pStyle w:val="Text1"/>
        <w:numPr>
          <w:ilvl w:val="0"/>
          <w:numId w:val="15"/>
        </w:numPr>
        <w:spacing w:before="0"/>
      </w:pPr>
      <w:r>
        <w:t xml:space="preserve">Sum up the values for each pixel in a given window: </w:t>
      </w:r>
      <w:r w:rsidRPr="003E286D">
        <w:rPr>
          <w:position w:val="-18"/>
        </w:rPr>
        <w:object w:dxaOrig="3800" w:dyaOrig="420" w14:anchorId="14CE35CF">
          <v:shape id="_x0000_i1038" type="#_x0000_t75" style="width:190.5pt;height:20.5pt" o:ole="">
            <v:imagedata r:id="rId56" o:title=""/>
          </v:shape>
          <o:OLEObject Type="Embed" ProgID="Equation.DSMT4" ShapeID="_x0000_i1038" DrawAspect="Content" ObjectID="_1647845335" r:id="rId57"/>
        </w:object>
      </w:r>
      <w:r>
        <w:t xml:space="preserve"> </w:t>
      </w:r>
    </w:p>
    <w:p w14:paraId="043B7560" w14:textId="57EB8703" w:rsidR="00836972" w:rsidRDefault="003E286D" w:rsidP="00836972">
      <w:pPr>
        <w:pStyle w:val="Text1"/>
        <w:numPr>
          <w:ilvl w:val="0"/>
          <w:numId w:val="15"/>
        </w:numPr>
        <w:spacing w:before="0"/>
      </w:pPr>
      <w:r>
        <w:t>Compute the determinant and the trace of the matrix</w:t>
      </w:r>
    </w:p>
    <w:p w14:paraId="069D7E77" w14:textId="28A74484" w:rsidR="003E286D" w:rsidRDefault="00836972" w:rsidP="00836972">
      <w:pPr>
        <w:pStyle w:val="Text1"/>
        <w:spacing w:before="0"/>
        <w:ind w:left="360" w:firstLine="349"/>
      </w:pPr>
      <w:r w:rsidRPr="00836972">
        <w:rPr>
          <w:position w:val="-34"/>
        </w:rPr>
        <w:object w:dxaOrig="6300" w:dyaOrig="800" w14:anchorId="7E53F3F2">
          <v:shape id="_x0000_i1039" type="#_x0000_t75" style="width:315pt;height:40pt" o:ole="">
            <v:imagedata r:id="rId58" o:title=""/>
          </v:shape>
          <o:OLEObject Type="Embed" ProgID="Equation.DSMT4" ShapeID="_x0000_i1039" DrawAspect="Content" ObjectID="_1647845336" r:id="rId59"/>
        </w:object>
      </w:r>
      <w:r>
        <w:t xml:space="preserve"> </w:t>
      </w:r>
    </w:p>
    <w:p w14:paraId="74667B03" w14:textId="7791E72F" w:rsidR="00836972" w:rsidRPr="00E62689" w:rsidRDefault="00836972" w:rsidP="00836972">
      <w:pPr>
        <w:pStyle w:val="Text1"/>
        <w:numPr>
          <w:ilvl w:val="0"/>
          <w:numId w:val="15"/>
        </w:numPr>
        <w:spacing w:before="0"/>
      </w:pPr>
      <w:r>
        <w:t xml:space="preserve">Compute the corner response: </w:t>
      </w:r>
      <w:r w:rsidRPr="00836972">
        <w:rPr>
          <w:position w:val="-10"/>
        </w:rPr>
        <w:object w:dxaOrig="2560" w:dyaOrig="360" w14:anchorId="19C3DFA5">
          <v:shape id="_x0000_i1040" type="#_x0000_t75" style="width:128.5pt;height:18pt" o:ole="">
            <v:imagedata r:id="rId60" o:title=""/>
          </v:shape>
          <o:OLEObject Type="Embed" ProgID="Equation.DSMT4" ShapeID="_x0000_i1040" DrawAspect="Content" ObjectID="_1647845337" r:id="rId61"/>
        </w:object>
      </w:r>
      <w:r>
        <w:t xml:space="preserve"> </w:t>
      </w:r>
    </w:p>
    <w:p w14:paraId="6E60AD5C" w14:textId="63CA8C69" w:rsidR="00301BCF" w:rsidRDefault="00301BCF" w:rsidP="00301BCF">
      <w:pPr>
        <w:pStyle w:val="berschrift2"/>
      </w:pPr>
    </w:p>
    <w:p w14:paraId="6C7988AF" w14:textId="6B6339B2" w:rsidR="00836972" w:rsidRPr="00836972" w:rsidRDefault="0030325D" w:rsidP="00836972">
      <w:pPr>
        <w:pStyle w:val="Text1"/>
      </w:pPr>
      <w:r>
        <w:t>The c</w:t>
      </w:r>
      <w:r w:rsidR="00836972">
        <w:t>orner</w:t>
      </w:r>
      <w:r>
        <w:t>s</w:t>
      </w:r>
      <w:r w:rsidR="00836972">
        <w:t xml:space="preserve"> have large positive values and appear bright in </w:t>
      </w:r>
      <w:r>
        <w:t xml:space="preserve">the </w:t>
      </w:r>
      <w:r w:rsidR="00836972">
        <w:t xml:space="preserve">corner response. </w:t>
      </w:r>
      <w:r>
        <w:t>The e</w:t>
      </w:r>
      <w:r w:rsidR="00836972">
        <w:t xml:space="preserve">dges have large negative values and appear dark. </w:t>
      </w:r>
      <w:r>
        <w:t>The f</w:t>
      </w:r>
      <w:r w:rsidR="00836972">
        <w:t xml:space="preserve">lat </w:t>
      </w:r>
      <w:r w:rsidR="00EB3094">
        <w:t xml:space="preserve">areas are around zero and appear grey in the image. </w:t>
      </w:r>
    </w:p>
    <w:p w14:paraId="498743A9" w14:textId="77777777" w:rsidR="00547E96" w:rsidRDefault="00A7250C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2A7A194D" wp14:editId="5B0AEA3E">
            <wp:extent cx="4337050" cy="2603500"/>
            <wp:effectExtent l="0" t="0" r="0" b="5080"/>
            <wp:docPr id="17" name="Grafik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06" t="8471" r="16786" b="6818"/>
                    <a:stretch/>
                  </pic:blipFill>
                  <pic:spPr bwMode="auto">
                    <a:xfrm>
                      <a:off x="0" y="0"/>
                      <a:ext cx="4337050" cy="260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948CA6" w14:textId="5E0F4F54" w:rsidR="00301BCF" w:rsidRPr="00301BCF" w:rsidRDefault="00547E96" w:rsidP="00836972">
      <w:pPr>
        <w:pStyle w:val="Beschriftung"/>
        <w:jc w:val="center"/>
        <w:rPr>
          <w:i w:val="0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13</w:t>
      </w:r>
      <w:r>
        <w:fldChar w:fldCharType="end"/>
      </w:r>
      <w:r w:rsidR="00433014">
        <w:t>:</w:t>
      </w:r>
      <w:r w:rsidR="00301BCF">
        <w:t xml:space="preserve"> </w:t>
      </w:r>
      <w:r w:rsidR="00301BCF">
        <w:rPr>
          <w:rFonts w:cs="Arial"/>
        </w:rPr>
        <w:t xml:space="preserve">Corner response R of the image </w:t>
      </w:r>
      <w:r w:rsidR="00301BCF" w:rsidRPr="00B172D9">
        <w:rPr>
          <w:rFonts w:cs="Arial"/>
          <w:i w:val="0"/>
          <w:iCs/>
        </w:rPr>
        <w:t>chessboard.jpg</w:t>
      </w:r>
    </w:p>
    <w:p w14:paraId="078306FD" w14:textId="39D002E3" w:rsidR="00EB3094" w:rsidRDefault="00EB3094">
      <w:pPr>
        <w:widowControl/>
        <w:rPr>
          <w:b/>
          <w:sz w:val="28"/>
        </w:rPr>
      </w:pPr>
      <w:r>
        <w:br w:type="page"/>
      </w:r>
    </w:p>
    <w:p w14:paraId="7C0B8259" w14:textId="3B593996" w:rsidR="00E02A40" w:rsidRDefault="00E02A40" w:rsidP="00E02A40">
      <w:pPr>
        <w:pStyle w:val="berschrift2"/>
      </w:pPr>
    </w:p>
    <w:p w14:paraId="6902F326" w14:textId="7202F716" w:rsidR="00EB3094" w:rsidRPr="00EB3094" w:rsidRDefault="00EB3094" w:rsidP="00EB3094">
      <w:pPr>
        <w:pStyle w:val="Text1"/>
      </w:pPr>
      <w:r>
        <w:t>The R values of the rotated image do</w:t>
      </w:r>
      <w:r w:rsidR="00F90FF4">
        <w:t xml:space="preserve"> </w:t>
      </w:r>
      <w:r>
        <w:t>n</w:t>
      </w:r>
      <w:r w:rsidR="00F90FF4">
        <w:t>o</w:t>
      </w:r>
      <w:r>
        <w:t>t change significantly.</w:t>
      </w:r>
      <w:r w:rsidRPr="00EB3094">
        <w:t xml:space="preserve"> </w:t>
      </w:r>
      <w:r>
        <w:t>The corner response R is invariant of rotation.</w:t>
      </w:r>
    </w:p>
    <w:p w14:paraId="7946C8A3" w14:textId="77777777" w:rsidR="00547E96" w:rsidRDefault="00A7250C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5E3B7439" wp14:editId="16E49A94">
            <wp:extent cx="3048000" cy="2571750"/>
            <wp:effectExtent l="0" t="0" r="5715" b="6350"/>
            <wp:docPr id="18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982" t="9504" r="16888" b="6818"/>
                    <a:stretch/>
                  </pic:blipFill>
                  <pic:spPr bwMode="auto">
                    <a:xfrm>
                      <a:off x="0" y="0"/>
                      <a:ext cx="30480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AA0614" w14:textId="7D380BC4" w:rsidR="00836972" w:rsidRPr="00836972" w:rsidRDefault="00547E96" w:rsidP="00836972">
      <w:pPr>
        <w:pStyle w:val="Beschriftung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14</w:t>
      </w:r>
      <w:r>
        <w:fldChar w:fldCharType="end"/>
      </w:r>
      <w:r w:rsidR="00433014">
        <w:t>:</w:t>
      </w:r>
      <w:r w:rsidR="00301BCF" w:rsidRPr="00301BCF">
        <w:rPr>
          <w:rFonts w:cs="Arial"/>
        </w:rPr>
        <w:t xml:space="preserve"> </w:t>
      </w:r>
      <w:r w:rsidR="00301BCF">
        <w:rPr>
          <w:rFonts w:cs="Arial"/>
        </w:rPr>
        <w:t xml:space="preserve">Corner response R of the 45° rotated image </w:t>
      </w:r>
      <w:r w:rsidR="00301BCF" w:rsidRPr="00B172D9">
        <w:rPr>
          <w:rFonts w:cs="Arial"/>
          <w:i w:val="0"/>
          <w:iCs/>
        </w:rPr>
        <w:t>chessboard.jpg</w:t>
      </w:r>
      <w:r w:rsidR="00301BCF">
        <w:rPr>
          <w:rFonts w:cs="Arial"/>
        </w:rPr>
        <w:t xml:space="preserve"> </w:t>
      </w:r>
    </w:p>
    <w:p w14:paraId="5B7E6AAE" w14:textId="1E466008" w:rsidR="00E02A40" w:rsidRDefault="00E02A40" w:rsidP="00E02A40">
      <w:pPr>
        <w:pStyle w:val="berschrift2"/>
      </w:pPr>
    </w:p>
    <w:p w14:paraId="663BB7AA" w14:textId="5F322E82" w:rsidR="00EB3094" w:rsidRPr="00EB3094" w:rsidRDefault="00EB3094" w:rsidP="00EB3094">
      <w:pPr>
        <w:pStyle w:val="Text1"/>
      </w:pPr>
      <w:r>
        <w:t>The R values of the rotated image change and all edges and corner are enlarged. The corner response R is variant of scaling.</w:t>
      </w:r>
    </w:p>
    <w:p w14:paraId="43CA2FFC" w14:textId="77777777" w:rsidR="00547E96" w:rsidRDefault="00D76DF1" w:rsidP="00547E96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6363010D" wp14:editId="44414443">
            <wp:extent cx="4292600" cy="2559050"/>
            <wp:effectExtent l="0" t="0" r="0" b="0"/>
            <wp:docPr id="19" name="Grafi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06" t="9297" r="17503" b="7438"/>
                    <a:stretch/>
                  </pic:blipFill>
                  <pic:spPr bwMode="auto">
                    <a:xfrm>
                      <a:off x="0" y="0"/>
                      <a:ext cx="4292600" cy="255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750AF3" w14:textId="726C1E82" w:rsidR="00301BCF" w:rsidRPr="00301BCF" w:rsidRDefault="00547E96" w:rsidP="00836972">
      <w:pPr>
        <w:pStyle w:val="Beschriftung"/>
        <w:jc w:val="center"/>
        <w:rPr>
          <w:i w:val="0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15</w:t>
      </w:r>
      <w:r>
        <w:fldChar w:fldCharType="end"/>
      </w:r>
      <w:r w:rsidR="00301BCF">
        <w:t>:</w:t>
      </w:r>
      <w:r w:rsidR="00301BCF" w:rsidRPr="00301BCF">
        <w:t xml:space="preserve"> </w:t>
      </w:r>
      <w:r w:rsidR="00301BCF">
        <w:rPr>
          <w:rFonts w:cs="Arial"/>
        </w:rPr>
        <w:t xml:space="preserve">Corner response R of the </w:t>
      </w:r>
      <w:r w:rsidR="00301BCF" w:rsidRPr="00301BCF">
        <w:rPr>
          <w:rFonts w:cs="Arial"/>
        </w:rPr>
        <w:t xml:space="preserve">downscaled </w:t>
      </w:r>
      <w:r w:rsidR="00301BCF">
        <w:rPr>
          <w:rFonts w:cs="Arial"/>
        </w:rPr>
        <w:t xml:space="preserve">image </w:t>
      </w:r>
      <w:r w:rsidR="00301BCF" w:rsidRPr="00B172D9">
        <w:rPr>
          <w:rFonts w:cs="Arial"/>
          <w:i w:val="0"/>
          <w:iCs/>
        </w:rPr>
        <w:t>chessboard.jpg</w:t>
      </w:r>
      <w:r w:rsidR="00301BCF">
        <w:rPr>
          <w:rFonts w:cs="Arial"/>
        </w:rPr>
        <w:t xml:space="preserve"> </w:t>
      </w:r>
      <w:r w:rsidR="00301BCF" w:rsidRPr="00301BCF">
        <w:rPr>
          <w:rFonts w:cs="Arial"/>
        </w:rPr>
        <w:t xml:space="preserve">by a factor of </w:t>
      </w:r>
      <w:r w:rsidR="00301BCF">
        <w:rPr>
          <w:rFonts w:cs="Arial"/>
        </w:rPr>
        <w:t>0.5</w:t>
      </w:r>
    </w:p>
    <w:p w14:paraId="4416E1F2" w14:textId="60947FE6" w:rsidR="00EB3094" w:rsidRDefault="00EB3094">
      <w:pPr>
        <w:widowControl/>
        <w:rPr>
          <w:b/>
          <w:sz w:val="28"/>
        </w:rPr>
      </w:pPr>
      <w:r>
        <w:br w:type="page"/>
      </w:r>
    </w:p>
    <w:p w14:paraId="3BFB863A" w14:textId="77777777" w:rsidR="00E02A40" w:rsidRDefault="00E02A40" w:rsidP="00E02A40">
      <w:pPr>
        <w:pStyle w:val="berschrift2"/>
      </w:pPr>
    </w:p>
    <w:p w14:paraId="6461C07B" w14:textId="2B503AA1" w:rsidR="00090C5C" w:rsidRPr="00090C5C" w:rsidRDefault="00260A69" w:rsidP="00090C5C">
      <w:pPr>
        <w:pStyle w:val="Text1"/>
      </w:pPr>
      <w:r>
        <w:t xml:space="preserve">The corner response R is invariant of rotation. </w:t>
      </w:r>
      <w:r>
        <w:fldChar w:fldCharType="begin"/>
      </w:r>
      <w:r>
        <w:instrText xml:space="preserve"> REF _Ref37152755 \h </w:instrText>
      </w:r>
      <w:r>
        <w:fldChar w:fldCharType="separate"/>
      </w:r>
      <w:r w:rsidR="00415E8C">
        <w:t xml:space="preserve">Figure </w:t>
      </w:r>
      <w:r w:rsidR="00415E8C">
        <w:rPr>
          <w:noProof/>
        </w:rPr>
        <w:t>16</w:t>
      </w:r>
      <w:r>
        <w:fldChar w:fldCharType="end"/>
      </w:r>
      <w:r>
        <w:t xml:space="preserve"> shows that the ellipse of the magnitudes of the eigenvalues remains the</w:t>
      </w:r>
      <w:r w:rsidR="00F90FF4">
        <w:t xml:space="preserve"> same</w:t>
      </w:r>
      <w:r>
        <w:t xml:space="preserve"> after a rotation.</w:t>
      </w:r>
    </w:p>
    <w:p w14:paraId="167CEF1A" w14:textId="77777777" w:rsidR="00090C5C" w:rsidRDefault="00090C5C" w:rsidP="00090C5C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66F25287" wp14:editId="04A1C24F">
            <wp:extent cx="3921877" cy="1928376"/>
            <wp:effectExtent l="0" t="0" r="2540" b="0"/>
            <wp:docPr id="842" name="Grafik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6899" cy="19406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D7A017" w14:textId="19B0288F" w:rsidR="00090C5C" w:rsidRDefault="00090C5C" w:rsidP="00090C5C">
      <w:pPr>
        <w:pStyle w:val="Beschriftung"/>
        <w:jc w:val="center"/>
      </w:pPr>
      <w:bookmarkStart w:id="7" w:name="_Ref3715275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16</w:t>
      </w:r>
      <w:r>
        <w:fldChar w:fldCharType="end"/>
      </w:r>
      <w:bookmarkEnd w:id="7"/>
      <w:r>
        <w:t>: A corner which is rotated 45° and the corresponding ellipse of the eigenvalues.</w:t>
      </w:r>
    </w:p>
    <w:p w14:paraId="074B39E1" w14:textId="3D0D4B35" w:rsidR="00260A69" w:rsidRPr="00260A69" w:rsidRDefault="00260A69" w:rsidP="00260A69">
      <w:pPr>
        <w:pStyle w:val="Text1"/>
      </w:pPr>
      <w:r>
        <w:t xml:space="preserve">The corner response R is variant of scaling. </w:t>
      </w:r>
      <w:r>
        <w:fldChar w:fldCharType="begin"/>
      </w:r>
      <w:r>
        <w:instrText xml:space="preserve"> REF _Ref37152943 \h </w:instrText>
      </w:r>
      <w:r>
        <w:fldChar w:fldCharType="separate"/>
      </w:r>
      <w:r w:rsidR="00415E8C">
        <w:t xml:space="preserve">Figure </w:t>
      </w:r>
      <w:r w:rsidR="00415E8C">
        <w:rPr>
          <w:noProof/>
        </w:rPr>
        <w:t>17</w:t>
      </w:r>
      <w:r>
        <w:fldChar w:fldCharType="end"/>
      </w:r>
      <w:r>
        <w:t xml:space="preserve"> shows that in the image with a high </w:t>
      </w:r>
      <w:r w:rsidR="003268E1">
        <w:t>number</w:t>
      </w:r>
      <w:r>
        <w:t xml:space="preserve"> of pixels the corner will be detected as a</w:t>
      </w:r>
      <w:r w:rsidR="00EB3094">
        <w:t>n</w:t>
      </w:r>
      <w:r>
        <w:t xml:space="preserve"> edge and in the image with fewer pixels the corner will be detected as corner.</w:t>
      </w:r>
    </w:p>
    <w:p w14:paraId="7147D01F" w14:textId="77777777" w:rsidR="00B746D9" w:rsidRDefault="00B60C94" w:rsidP="00B746D9">
      <w:pPr>
        <w:pStyle w:val="Text1"/>
        <w:keepNext/>
        <w:jc w:val="center"/>
      </w:pPr>
      <w:r>
        <w:rPr>
          <w:noProof/>
        </w:rPr>
        <w:drawing>
          <wp:inline distT="0" distB="0" distL="0" distR="0" wp14:anchorId="53A926EA" wp14:editId="60E910F3">
            <wp:extent cx="4519144" cy="1908246"/>
            <wp:effectExtent l="0" t="0" r="0" b="0"/>
            <wp:docPr id="824" name="Grafik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5244" cy="19150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BD1A53" w14:textId="60D665A4" w:rsidR="00A7250C" w:rsidRPr="00A7250C" w:rsidRDefault="00B746D9" w:rsidP="00B746D9">
      <w:pPr>
        <w:pStyle w:val="Beschriftung"/>
        <w:jc w:val="center"/>
      </w:pPr>
      <w:bookmarkStart w:id="8" w:name="_Ref37152943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415E8C">
        <w:rPr>
          <w:noProof/>
        </w:rPr>
        <w:t>17</w:t>
      </w:r>
      <w:r>
        <w:fldChar w:fldCharType="end"/>
      </w:r>
      <w:bookmarkEnd w:id="8"/>
      <w:r>
        <w:t xml:space="preserve">: </w:t>
      </w:r>
      <w:r w:rsidR="00090C5C">
        <w:t xml:space="preserve">Corner detection window of the same pixel size Left: original image, Right: </w:t>
      </w:r>
      <w:r w:rsidR="00090C5C" w:rsidRPr="00090C5C">
        <w:t>downscale</w:t>
      </w:r>
      <w:r w:rsidR="00090C5C">
        <w:t>d image.</w:t>
      </w:r>
    </w:p>
    <w:sectPr w:rsidR="00A7250C" w:rsidRPr="00A7250C" w:rsidSect="00B05094">
      <w:headerReference w:type="default" r:id="rId67"/>
      <w:headerReference w:type="first" r:id="rId68"/>
      <w:pgSz w:w="11907" w:h="16840" w:code="9"/>
      <w:pgMar w:top="1418" w:right="992" w:bottom="1134" w:left="1134" w:header="567" w:footer="567" w:gutter="0"/>
      <w:pgNumType w:start="1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B19FB6" w14:textId="77777777" w:rsidR="00F31469" w:rsidRDefault="00F31469">
      <w:r>
        <w:separator/>
      </w:r>
    </w:p>
  </w:endnote>
  <w:endnote w:type="continuationSeparator" w:id="0">
    <w:p w14:paraId="32E3EF68" w14:textId="77777777" w:rsidR="00F31469" w:rsidRDefault="00F314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MR17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309E8A" w14:textId="77777777" w:rsidR="00F31469" w:rsidRDefault="00F31469">
      <w:r>
        <w:separator/>
      </w:r>
    </w:p>
  </w:footnote>
  <w:footnote w:type="continuationSeparator" w:id="0">
    <w:p w14:paraId="2ECF2B8E" w14:textId="77777777" w:rsidR="00F31469" w:rsidRDefault="00F314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CC1F7B" w14:textId="77777777" w:rsidR="001A1771" w:rsidRDefault="001A1771" w:rsidP="00737C6A">
    <w:pPr>
      <w:pStyle w:val="Kopfzeile"/>
    </w:pPr>
  </w:p>
  <w:p w14:paraId="39E07545" w14:textId="77777777" w:rsidR="001A1771" w:rsidRPr="00A965FD" w:rsidRDefault="001A1771" w:rsidP="00A965FD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6D2D8F" w14:textId="77777777" w:rsidR="001A1771" w:rsidRDefault="001A1771" w:rsidP="00A965FD">
    <w:pPr>
      <w:pStyle w:val="Kopfzeile"/>
      <w:jc w:val="right"/>
    </w:pPr>
    <w:r>
      <w:rPr>
        <w:noProof/>
      </w:rPr>
      <w:drawing>
        <wp:anchor distT="0" distB="0" distL="114300" distR="114300" simplePos="0" relativeHeight="251663360" behindDoc="1" locked="0" layoutInCell="1" allowOverlap="1" wp14:anchorId="3DA89A75" wp14:editId="083A5B3D">
          <wp:simplePos x="0" y="0"/>
          <wp:positionH relativeFrom="page">
            <wp:posOffset>657225</wp:posOffset>
          </wp:positionH>
          <wp:positionV relativeFrom="page">
            <wp:posOffset>361950</wp:posOffset>
          </wp:positionV>
          <wp:extent cx="2325370" cy="360045"/>
          <wp:effectExtent l="0" t="0" r="0" b="1905"/>
          <wp:wrapTight wrapText="bothSides">
            <wp:wrapPolygon edited="0">
              <wp:start x="0" y="0"/>
              <wp:lineTo x="0" y="20571"/>
              <wp:lineTo x="21411" y="20571"/>
              <wp:lineTo x="21411" y="0"/>
              <wp:lineTo x="0" y="0"/>
            </wp:wrapPolygon>
          </wp:wrapTight>
          <wp:docPr id="1" name="Grafik 1" descr="FHNW_HT_10m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HNW_HT_10m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25370" cy="3600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587998FF" w14:textId="77777777" w:rsidR="001A1771" w:rsidRDefault="001A1771" w:rsidP="00CB7897">
    <w:pPr>
      <w:pStyle w:val="Kopfzeile"/>
      <w:tabs>
        <w:tab w:val="clear" w:pos="9072"/>
        <w:tab w:val="right" w:pos="9781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6DAE162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6750015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0E46FE2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FFFFFF83"/>
    <w:multiLevelType w:val="singleLevel"/>
    <w:tmpl w:val="7BDE83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 w15:restartNumberingAfterBreak="0">
    <w:nsid w:val="FFFFFF89"/>
    <w:multiLevelType w:val="singleLevel"/>
    <w:tmpl w:val="7C10F9A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09570058"/>
    <w:multiLevelType w:val="singleLevel"/>
    <w:tmpl w:val="A70C196A"/>
    <w:lvl w:ilvl="0">
      <w:start w:val="1"/>
      <w:numFmt w:val="bullet"/>
      <w:pStyle w:val="Text1Punktaugeblend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164A3F62"/>
    <w:multiLevelType w:val="hybridMultilevel"/>
    <w:tmpl w:val="6AB07EF2"/>
    <w:lvl w:ilvl="0" w:tplc="935237B6">
      <w:start w:val="1"/>
      <w:numFmt w:val="bullet"/>
      <w:pStyle w:val="Text1Aufzhlung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8070003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7" w15:restartNumberingAfterBreak="0">
    <w:nsid w:val="1CEC5093"/>
    <w:multiLevelType w:val="hybridMultilevel"/>
    <w:tmpl w:val="D19E3550"/>
    <w:lvl w:ilvl="0" w:tplc="FDBCC53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24042F"/>
    <w:multiLevelType w:val="hybridMultilevel"/>
    <w:tmpl w:val="272C4E5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AD73B6"/>
    <w:multiLevelType w:val="hybridMultilevel"/>
    <w:tmpl w:val="A282DDE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E72B5C"/>
    <w:multiLevelType w:val="hybridMultilevel"/>
    <w:tmpl w:val="4614F434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B25659"/>
    <w:multiLevelType w:val="hybridMultilevel"/>
    <w:tmpl w:val="93548A60"/>
    <w:lvl w:ilvl="0" w:tplc="835A7220">
      <w:start w:val="1"/>
      <w:numFmt w:val="decimal"/>
      <w:pStyle w:val="berschrift1Anhang"/>
      <w:lvlText w:val="%1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CC3AC8"/>
    <w:multiLevelType w:val="hybridMultilevel"/>
    <w:tmpl w:val="1E90E92E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B430014"/>
    <w:multiLevelType w:val="multilevel"/>
    <w:tmpl w:val="C0D43C26"/>
    <w:lvl w:ilvl="0">
      <w:start w:val="1"/>
      <w:numFmt w:val="decimal"/>
      <w:pStyle w:val="berschrift1"/>
      <w:isLgl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tabs>
          <w:tab w:val="num" w:pos="576"/>
        </w:tabs>
        <w:ind w:left="576" w:hanging="576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sz w:val="28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berschrift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4" w15:restartNumberingAfterBreak="0">
    <w:nsid w:val="7D654F5F"/>
    <w:multiLevelType w:val="hybridMultilevel"/>
    <w:tmpl w:val="E5B84250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3"/>
  </w:num>
  <w:num w:numId="3">
    <w:abstractNumId w:val="6"/>
  </w:num>
  <w:num w:numId="4">
    <w:abstractNumId w:val="11"/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0"/>
  </w:num>
  <w:num w:numId="13">
    <w:abstractNumId w:val="14"/>
  </w:num>
  <w:num w:numId="14">
    <w:abstractNumId w:val="12"/>
  </w:num>
  <w:num w:numId="15">
    <w:abstractNumId w:val="8"/>
  </w:num>
  <w:num w:numId="16">
    <w:abstractNumId w:val="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de-CH" w:vendorID="64" w:dllVersion="0" w:nlCheck="1" w:checkStyle="0"/>
  <w:activeWritingStyle w:appName="MSWord" w:lang="en-GB" w:vendorID="64" w:dllVersion="0" w:nlCheck="1" w:checkStyle="0"/>
  <w:activeWritingStyle w:appName="MSWord" w:lang="de-CH" w:vendorID="64" w:dllVersion="6" w:nlCheck="1" w:checkStyle="0"/>
  <w:proofState w:spelling="clean"/>
  <w:stylePaneFormatFilter w:val="1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1" w:top3HeadingStyles="0" w:visibleStyles="0" w:alternateStyleNames="0"/>
  <w:stylePaneSortMethod w:val="0000"/>
  <w:defaultTabStop w:val="709"/>
  <w:autoHyphenation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7897"/>
    <w:rsid w:val="00001A35"/>
    <w:rsid w:val="00005053"/>
    <w:rsid w:val="00005BF8"/>
    <w:rsid w:val="00005F22"/>
    <w:rsid w:val="000077FA"/>
    <w:rsid w:val="00007B9E"/>
    <w:rsid w:val="00010D40"/>
    <w:rsid w:val="00010EEA"/>
    <w:rsid w:val="00011C3B"/>
    <w:rsid w:val="00012010"/>
    <w:rsid w:val="00012558"/>
    <w:rsid w:val="00012D0D"/>
    <w:rsid w:val="0001368F"/>
    <w:rsid w:val="000147C6"/>
    <w:rsid w:val="00015280"/>
    <w:rsid w:val="000154A5"/>
    <w:rsid w:val="00015ADD"/>
    <w:rsid w:val="000169DD"/>
    <w:rsid w:val="00017225"/>
    <w:rsid w:val="000212B8"/>
    <w:rsid w:val="000235CE"/>
    <w:rsid w:val="00024EDD"/>
    <w:rsid w:val="000253C2"/>
    <w:rsid w:val="00027769"/>
    <w:rsid w:val="000279CC"/>
    <w:rsid w:val="000301F7"/>
    <w:rsid w:val="00030E5E"/>
    <w:rsid w:val="00030FED"/>
    <w:rsid w:val="000354FC"/>
    <w:rsid w:val="00035FDF"/>
    <w:rsid w:val="0003715C"/>
    <w:rsid w:val="000372AE"/>
    <w:rsid w:val="000374B8"/>
    <w:rsid w:val="0004062C"/>
    <w:rsid w:val="00041B58"/>
    <w:rsid w:val="000421E8"/>
    <w:rsid w:val="000430AB"/>
    <w:rsid w:val="00043A18"/>
    <w:rsid w:val="000447F9"/>
    <w:rsid w:val="0004505E"/>
    <w:rsid w:val="00045A35"/>
    <w:rsid w:val="00046198"/>
    <w:rsid w:val="00046D74"/>
    <w:rsid w:val="000476D2"/>
    <w:rsid w:val="00052EEA"/>
    <w:rsid w:val="00053350"/>
    <w:rsid w:val="00054380"/>
    <w:rsid w:val="00056C21"/>
    <w:rsid w:val="00060AF8"/>
    <w:rsid w:val="000621F3"/>
    <w:rsid w:val="00062515"/>
    <w:rsid w:val="00063902"/>
    <w:rsid w:val="00065719"/>
    <w:rsid w:val="000657B5"/>
    <w:rsid w:val="000661E2"/>
    <w:rsid w:val="00067301"/>
    <w:rsid w:val="00070D26"/>
    <w:rsid w:val="000710CF"/>
    <w:rsid w:val="00075672"/>
    <w:rsid w:val="00075A18"/>
    <w:rsid w:val="00076952"/>
    <w:rsid w:val="00077DD8"/>
    <w:rsid w:val="00080395"/>
    <w:rsid w:val="0008095F"/>
    <w:rsid w:val="000817C0"/>
    <w:rsid w:val="00081BCB"/>
    <w:rsid w:val="00082A93"/>
    <w:rsid w:val="00083437"/>
    <w:rsid w:val="00083F76"/>
    <w:rsid w:val="000862DD"/>
    <w:rsid w:val="00090C5C"/>
    <w:rsid w:val="00090CD4"/>
    <w:rsid w:val="00091A41"/>
    <w:rsid w:val="00093FED"/>
    <w:rsid w:val="00094110"/>
    <w:rsid w:val="00094197"/>
    <w:rsid w:val="0009666A"/>
    <w:rsid w:val="00096B46"/>
    <w:rsid w:val="000971F9"/>
    <w:rsid w:val="000A2C23"/>
    <w:rsid w:val="000A40E4"/>
    <w:rsid w:val="000A6F01"/>
    <w:rsid w:val="000A734B"/>
    <w:rsid w:val="000B178C"/>
    <w:rsid w:val="000B1930"/>
    <w:rsid w:val="000B4C1F"/>
    <w:rsid w:val="000B6A2D"/>
    <w:rsid w:val="000B71A8"/>
    <w:rsid w:val="000B756D"/>
    <w:rsid w:val="000C0AD8"/>
    <w:rsid w:val="000C0C3B"/>
    <w:rsid w:val="000C19C4"/>
    <w:rsid w:val="000C1C68"/>
    <w:rsid w:val="000C24A8"/>
    <w:rsid w:val="000C35C2"/>
    <w:rsid w:val="000C7037"/>
    <w:rsid w:val="000C7F9D"/>
    <w:rsid w:val="000D184B"/>
    <w:rsid w:val="000D3833"/>
    <w:rsid w:val="000D3840"/>
    <w:rsid w:val="000D38AE"/>
    <w:rsid w:val="000D4942"/>
    <w:rsid w:val="000D6DED"/>
    <w:rsid w:val="000E0CF5"/>
    <w:rsid w:val="000E4C64"/>
    <w:rsid w:val="000E6CCF"/>
    <w:rsid w:val="000F0BD3"/>
    <w:rsid w:val="000F0E97"/>
    <w:rsid w:val="000F0FD6"/>
    <w:rsid w:val="000F1B26"/>
    <w:rsid w:val="000F3498"/>
    <w:rsid w:val="000F3BFD"/>
    <w:rsid w:val="000F45C8"/>
    <w:rsid w:val="000F4BAD"/>
    <w:rsid w:val="00100002"/>
    <w:rsid w:val="001024F2"/>
    <w:rsid w:val="001035FB"/>
    <w:rsid w:val="0010390A"/>
    <w:rsid w:val="00103933"/>
    <w:rsid w:val="00104332"/>
    <w:rsid w:val="0010593E"/>
    <w:rsid w:val="00105E78"/>
    <w:rsid w:val="00107007"/>
    <w:rsid w:val="001076F6"/>
    <w:rsid w:val="00110523"/>
    <w:rsid w:val="001120A5"/>
    <w:rsid w:val="00113EC9"/>
    <w:rsid w:val="0011420F"/>
    <w:rsid w:val="001143CC"/>
    <w:rsid w:val="001144EC"/>
    <w:rsid w:val="001153CD"/>
    <w:rsid w:val="00115FC6"/>
    <w:rsid w:val="00116ABA"/>
    <w:rsid w:val="001170A2"/>
    <w:rsid w:val="001170F6"/>
    <w:rsid w:val="00117CC3"/>
    <w:rsid w:val="001207C2"/>
    <w:rsid w:val="00120AFE"/>
    <w:rsid w:val="00121353"/>
    <w:rsid w:val="001215F3"/>
    <w:rsid w:val="00122BA3"/>
    <w:rsid w:val="001232B7"/>
    <w:rsid w:val="001235D7"/>
    <w:rsid w:val="00124AD9"/>
    <w:rsid w:val="001258D0"/>
    <w:rsid w:val="001260EC"/>
    <w:rsid w:val="001305EF"/>
    <w:rsid w:val="00132BB5"/>
    <w:rsid w:val="00136A6D"/>
    <w:rsid w:val="00137956"/>
    <w:rsid w:val="00140CCD"/>
    <w:rsid w:val="00142563"/>
    <w:rsid w:val="00142A2C"/>
    <w:rsid w:val="001458EB"/>
    <w:rsid w:val="00145B73"/>
    <w:rsid w:val="00146525"/>
    <w:rsid w:val="0015025A"/>
    <w:rsid w:val="0015041F"/>
    <w:rsid w:val="001505B5"/>
    <w:rsid w:val="00151C30"/>
    <w:rsid w:val="001526A8"/>
    <w:rsid w:val="001530E6"/>
    <w:rsid w:val="00153D59"/>
    <w:rsid w:val="0015440B"/>
    <w:rsid w:val="00155D78"/>
    <w:rsid w:val="001579B1"/>
    <w:rsid w:val="001579C9"/>
    <w:rsid w:val="001614CD"/>
    <w:rsid w:val="00161A8A"/>
    <w:rsid w:val="00162C7E"/>
    <w:rsid w:val="00166714"/>
    <w:rsid w:val="00170F65"/>
    <w:rsid w:val="0017305F"/>
    <w:rsid w:val="00174187"/>
    <w:rsid w:val="0017700E"/>
    <w:rsid w:val="00177377"/>
    <w:rsid w:val="00181B1A"/>
    <w:rsid w:val="00181B32"/>
    <w:rsid w:val="00181EDD"/>
    <w:rsid w:val="00183063"/>
    <w:rsid w:val="00184C76"/>
    <w:rsid w:val="00185A27"/>
    <w:rsid w:val="00190632"/>
    <w:rsid w:val="00191645"/>
    <w:rsid w:val="00192DFA"/>
    <w:rsid w:val="00194DF6"/>
    <w:rsid w:val="00195077"/>
    <w:rsid w:val="00195BFD"/>
    <w:rsid w:val="001960AE"/>
    <w:rsid w:val="00197034"/>
    <w:rsid w:val="001970EE"/>
    <w:rsid w:val="001A0D54"/>
    <w:rsid w:val="001A1386"/>
    <w:rsid w:val="001A1771"/>
    <w:rsid w:val="001A4495"/>
    <w:rsid w:val="001A6C20"/>
    <w:rsid w:val="001A6FBF"/>
    <w:rsid w:val="001A7325"/>
    <w:rsid w:val="001B0195"/>
    <w:rsid w:val="001B0441"/>
    <w:rsid w:val="001B1254"/>
    <w:rsid w:val="001B162C"/>
    <w:rsid w:val="001B1C87"/>
    <w:rsid w:val="001B2D02"/>
    <w:rsid w:val="001B6399"/>
    <w:rsid w:val="001B6647"/>
    <w:rsid w:val="001B66D3"/>
    <w:rsid w:val="001B76E5"/>
    <w:rsid w:val="001C0B44"/>
    <w:rsid w:val="001C3951"/>
    <w:rsid w:val="001C7133"/>
    <w:rsid w:val="001C7400"/>
    <w:rsid w:val="001C7F3E"/>
    <w:rsid w:val="001C7FA4"/>
    <w:rsid w:val="001D1146"/>
    <w:rsid w:val="001D12AB"/>
    <w:rsid w:val="001D1492"/>
    <w:rsid w:val="001D150F"/>
    <w:rsid w:val="001D43E9"/>
    <w:rsid w:val="001D46A1"/>
    <w:rsid w:val="001D5F64"/>
    <w:rsid w:val="001D6761"/>
    <w:rsid w:val="001D6B03"/>
    <w:rsid w:val="001D7152"/>
    <w:rsid w:val="001D7868"/>
    <w:rsid w:val="001D7E62"/>
    <w:rsid w:val="001E1139"/>
    <w:rsid w:val="001E1796"/>
    <w:rsid w:val="001E19E6"/>
    <w:rsid w:val="001E2335"/>
    <w:rsid w:val="001E39EF"/>
    <w:rsid w:val="001E3B56"/>
    <w:rsid w:val="001E4CD5"/>
    <w:rsid w:val="001E5429"/>
    <w:rsid w:val="001E5AF3"/>
    <w:rsid w:val="001E6D85"/>
    <w:rsid w:val="001E7C00"/>
    <w:rsid w:val="001F0B7B"/>
    <w:rsid w:val="001F2061"/>
    <w:rsid w:val="001F24AC"/>
    <w:rsid w:val="001F2B9D"/>
    <w:rsid w:val="001F5DDD"/>
    <w:rsid w:val="001F67B4"/>
    <w:rsid w:val="001F7421"/>
    <w:rsid w:val="00201CC7"/>
    <w:rsid w:val="00203CE2"/>
    <w:rsid w:val="0020461B"/>
    <w:rsid w:val="00205121"/>
    <w:rsid w:val="00206C29"/>
    <w:rsid w:val="002078A5"/>
    <w:rsid w:val="0021008F"/>
    <w:rsid w:val="002101A3"/>
    <w:rsid w:val="00211420"/>
    <w:rsid w:val="00212847"/>
    <w:rsid w:val="00215F5C"/>
    <w:rsid w:val="00215FFF"/>
    <w:rsid w:val="00216222"/>
    <w:rsid w:val="0021729F"/>
    <w:rsid w:val="00220309"/>
    <w:rsid w:val="0022093F"/>
    <w:rsid w:val="00220AA1"/>
    <w:rsid w:val="0022219C"/>
    <w:rsid w:val="0022234E"/>
    <w:rsid w:val="0022302F"/>
    <w:rsid w:val="00224606"/>
    <w:rsid w:val="00224BBE"/>
    <w:rsid w:val="00225A29"/>
    <w:rsid w:val="002267B2"/>
    <w:rsid w:val="00226857"/>
    <w:rsid w:val="00226A0E"/>
    <w:rsid w:val="00227F0E"/>
    <w:rsid w:val="00231054"/>
    <w:rsid w:val="002317B2"/>
    <w:rsid w:val="00232A3A"/>
    <w:rsid w:val="002337EA"/>
    <w:rsid w:val="00234F57"/>
    <w:rsid w:val="0023511E"/>
    <w:rsid w:val="00236B88"/>
    <w:rsid w:val="00240D78"/>
    <w:rsid w:val="00241859"/>
    <w:rsid w:val="00241B7C"/>
    <w:rsid w:val="002429AD"/>
    <w:rsid w:val="0024530F"/>
    <w:rsid w:val="00245895"/>
    <w:rsid w:val="00245962"/>
    <w:rsid w:val="00247F66"/>
    <w:rsid w:val="002508F1"/>
    <w:rsid w:val="0025097C"/>
    <w:rsid w:val="00250B77"/>
    <w:rsid w:val="00251380"/>
    <w:rsid w:val="00251747"/>
    <w:rsid w:val="002525AD"/>
    <w:rsid w:val="00255AD4"/>
    <w:rsid w:val="00255B56"/>
    <w:rsid w:val="002564ED"/>
    <w:rsid w:val="00257F6C"/>
    <w:rsid w:val="00260787"/>
    <w:rsid w:val="00260846"/>
    <w:rsid w:val="00260A69"/>
    <w:rsid w:val="00263664"/>
    <w:rsid w:val="00263945"/>
    <w:rsid w:val="00264C26"/>
    <w:rsid w:val="00265933"/>
    <w:rsid w:val="00266595"/>
    <w:rsid w:val="00266850"/>
    <w:rsid w:val="0026739E"/>
    <w:rsid w:val="0027072B"/>
    <w:rsid w:val="00270742"/>
    <w:rsid w:val="0027111A"/>
    <w:rsid w:val="00271764"/>
    <w:rsid w:val="00271B7A"/>
    <w:rsid w:val="00271E7E"/>
    <w:rsid w:val="00272CB7"/>
    <w:rsid w:val="002734EE"/>
    <w:rsid w:val="002743D7"/>
    <w:rsid w:val="002770A0"/>
    <w:rsid w:val="0028064B"/>
    <w:rsid w:val="00282DC8"/>
    <w:rsid w:val="00283498"/>
    <w:rsid w:val="00284B26"/>
    <w:rsid w:val="0028624C"/>
    <w:rsid w:val="0028798C"/>
    <w:rsid w:val="002906FA"/>
    <w:rsid w:val="0029209D"/>
    <w:rsid w:val="00292A1E"/>
    <w:rsid w:val="00295FDE"/>
    <w:rsid w:val="00296ACA"/>
    <w:rsid w:val="00296E58"/>
    <w:rsid w:val="002A1640"/>
    <w:rsid w:val="002A5A4C"/>
    <w:rsid w:val="002A641D"/>
    <w:rsid w:val="002A73C5"/>
    <w:rsid w:val="002A77E7"/>
    <w:rsid w:val="002A7BB0"/>
    <w:rsid w:val="002B26CB"/>
    <w:rsid w:val="002B6709"/>
    <w:rsid w:val="002B7453"/>
    <w:rsid w:val="002B7C9F"/>
    <w:rsid w:val="002B7CA8"/>
    <w:rsid w:val="002C00EE"/>
    <w:rsid w:val="002C0361"/>
    <w:rsid w:val="002C0820"/>
    <w:rsid w:val="002C1C94"/>
    <w:rsid w:val="002C404D"/>
    <w:rsid w:val="002C7694"/>
    <w:rsid w:val="002C7FA0"/>
    <w:rsid w:val="002D15E5"/>
    <w:rsid w:val="002D298E"/>
    <w:rsid w:val="002D2AB2"/>
    <w:rsid w:val="002D2BA7"/>
    <w:rsid w:val="002D388B"/>
    <w:rsid w:val="002D65C5"/>
    <w:rsid w:val="002D76CB"/>
    <w:rsid w:val="002D7AA9"/>
    <w:rsid w:val="002E0FFB"/>
    <w:rsid w:val="002E1D99"/>
    <w:rsid w:val="002E20C0"/>
    <w:rsid w:val="002E24F2"/>
    <w:rsid w:val="002E2721"/>
    <w:rsid w:val="002E2971"/>
    <w:rsid w:val="002E65E4"/>
    <w:rsid w:val="002E6874"/>
    <w:rsid w:val="002E6DB7"/>
    <w:rsid w:val="002E77BA"/>
    <w:rsid w:val="002F2A99"/>
    <w:rsid w:val="002F3290"/>
    <w:rsid w:val="002F4257"/>
    <w:rsid w:val="002F4690"/>
    <w:rsid w:val="002F6035"/>
    <w:rsid w:val="003012C8"/>
    <w:rsid w:val="00301B8E"/>
    <w:rsid w:val="00301BCF"/>
    <w:rsid w:val="00302F4D"/>
    <w:rsid w:val="0030325D"/>
    <w:rsid w:val="0031192D"/>
    <w:rsid w:val="003122A3"/>
    <w:rsid w:val="0031237D"/>
    <w:rsid w:val="00313A27"/>
    <w:rsid w:val="00314337"/>
    <w:rsid w:val="00317432"/>
    <w:rsid w:val="00321071"/>
    <w:rsid w:val="003218DB"/>
    <w:rsid w:val="00321F65"/>
    <w:rsid w:val="00322713"/>
    <w:rsid w:val="003238E9"/>
    <w:rsid w:val="003268E1"/>
    <w:rsid w:val="0033078F"/>
    <w:rsid w:val="00331698"/>
    <w:rsid w:val="003349FA"/>
    <w:rsid w:val="0033750B"/>
    <w:rsid w:val="00337D4C"/>
    <w:rsid w:val="0034373E"/>
    <w:rsid w:val="00344972"/>
    <w:rsid w:val="00344C41"/>
    <w:rsid w:val="00347777"/>
    <w:rsid w:val="003477F1"/>
    <w:rsid w:val="00347A2F"/>
    <w:rsid w:val="00350D62"/>
    <w:rsid w:val="00351632"/>
    <w:rsid w:val="00351F6E"/>
    <w:rsid w:val="00352394"/>
    <w:rsid w:val="00352EF5"/>
    <w:rsid w:val="0035550B"/>
    <w:rsid w:val="00355B8B"/>
    <w:rsid w:val="00356C13"/>
    <w:rsid w:val="003577A0"/>
    <w:rsid w:val="0035794C"/>
    <w:rsid w:val="00360EB3"/>
    <w:rsid w:val="00361A2C"/>
    <w:rsid w:val="00362418"/>
    <w:rsid w:val="00362D71"/>
    <w:rsid w:val="00364E0D"/>
    <w:rsid w:val="00364F33"/>
    <w:rsid w:val="0036562D"/>
    <w:rsid w:val="00366086"/>
    <w:rsid w:val="00366CE2"/>
    <w:rsid w:val="003701BE"/>
    <w:rsid w:val="00370720"/>
    <w:rsid w:val="00370FF7"/>
    <w:rsid w:val="003710AE"/>
    <w:rsid w:val="00371AFA"/>
    <w:rsid w:val="00372110"/>
    <w:rsid w:val="00372882"/>
    <w:rsid w:val="00372A65"/>
    <w:rsid w:val="00372BC1"/>
    <w:rsid w:val="003734C6"/>
    <w:rsid w:val="00373865"/>
    <w:rsid w:val="003740EE"/>
    <w:rsid w:val="003750A5"/>
    <w:rsid w:val="003756C5"/>
    <w:rsid w:val="00381737"/>
    <w:rsid w:val="003823ED"/>
    <w:rsid w:val="00383FBF"/>
    <w:rsid w:val="00384DD5"/>
    <w:rsid w:val="00385407"/>
    <w:rsid w:val="00386021"/>
    <w:rsid w:val="003868B3"/>
    <w:rsid w:val="003870CB"/>
    <w:rsid w:val="003910F9"/>
    <w:rsid w:val="00391BD1"/>
    <w:rsid w:val="00391E7B"/>
    <w:rsid w:val="00393C59"/>
    <w:rsid w:val="003950F3"/>
    <w:rsid w:val="0039574D"/>
    <w:rsid w:val="003957D3"/>
    <w:rsid w:val="003958E6"/>
    <w:rsid w:val="003972B6"/>
    <w:rsid w:val="003A16E5"/>
    <w:rsid w:val="003A1BBB"/>
    <w:rsid w:val="003A32E2"/>
    <w:rsid w:val="003A423D"/>
    <w:rsid w:val="003A49CF"/>
    <w:rsid w:val="003A6859"/>
    <w:rsid w:val="003B03AB"/>
    <w:rsid w:val="003B306E"/>
    <w:rsid w:val="003B4B50"/>
    <w:rsid w:val="003B69B1"/>
    <w:rsid w:val="003B6D47"/>
    <w:rsid w:val="003C1218"/>
    <w:rsid w:val="003C1981"/>
    <w:rsid w:val="003C4B43"/>
    <w:rsid w:val="003C4B68"/>
    <w:rsid w:val="003D13CE"/>
    <w:rsid w:val="003D3292"/>
    <w:rsid w:val="003D4189"/>
    <w:rsid w:val="003D42EC"/>
    <w:rsid w:val="003D68CD"/>
    <w:rsid w:val="003D7135"/>
    <w:rsid w:val="003E022F"/>
    <w:rsid w:val="003E15A3"/>
    <w:rsid w:val="003E1735"/>
    <w:rsid w:val="003E1FE9"/>
    <w:rsid w:val="003E286D"/>
    <w:rsid w:val="003E5004"/>
    <w:rsid w:val="003E5D30"/>
    <w:rsid w:val="003F0FC2"/>
    <w:rsid w:val="003F3E28"/>
    <w:rsid w:val="003F483F"/>
    <w:rsid w:val="003F599A"/>
    <w:rsid w:val="003F63AF"/>
    <w:rsid w:val="003F68B0"/>
    <w:rsid w:val="003F6FE6"/>
    <w:rsid w:val="003F78F6"/>
    <w:rsid w:val="004010A3"/>
    <w:rsid w:val="00402DE3"/>
    <w:rsid w:val="0040356A"/>
    <w:rsid w:val="00406CBF"/>
    <w:rsid w:val="00406F7D"/>
    <w:rsid w:val="00407372"/>
    <w:rsid w:val="00412071"/>
    <w:rsid w:val="00413329"/>
    <w:rsid w:val="00413C08"/>
    <w:rsid w:val="0041440D"/>
    <w:rsid w:val="00414D59"/>
    <w:rsid w:val="004154E0"/>
    <w:rsid w:val="00415E8C"/>
    <w:rsid w:val="00416ECC"/>
    <w:rsid w:val="004237FE"/>
    <w:rsid w:val="00424D62"/>
    <w:rsid w:val="004259C8"/>
    <w:rsid w:val="00426960"/>
    <w:rsid w:val="00427293"/>
    <w:rsid w:val="0042762A"/>
    <w:rsid w:val="00427ECC"/>
    <w:rsid w:val="004305E6"/>
    <w:rsid w:val="00430B18"/>
    <w:rsid w:val="004319CC"/>
    <w:rsid w:val="004329AD"/>
    <w:rsid w:val="00433014"/>
    <w:rsid w:val="00433D24"/>
    <w:rsid w:val="004346C1"/>
    <w:rsid w:val="00434D24"/>
    <w:rsid w:val="00435642"/>
    <w:rsid w:val="00440906"/>
    <w:rsid w:val="00441CEA"/>
    <w:rsid w:val="00442627"/>
    <w:rsid w:val="004427A1"/>
    <w:rsid w:val="00443D5C"/>
    <w:rsid w:val="00443F25"/>
    <w:rsid w:val="004443E8"/>
    <w:rsid w:val="00444913"/>
    <w:rsid w:val="00450171"/>
    <w:rsid w:val="00450276"/>
    <w:rsid w:val="00450D33"/>
    <w:rsid w:val="004516A7"/>
    <w:rsid w:val="0045174E"/>
    <w:rsid w:val="00452883"/>
    <w:rsid w:val="00453A05"/>
    <w:rsid w:val="00454393"/>
    <w:rsid w:val="00454FD1"/>
    <w:rsid w:val="00455C6D"/>
    <w:rsid w:val="00456C45"/>
    <w:rsid w:val="004574FB"/>
    <w:rsid w:val="004604A1"/>
    <w:rsid w:val="00460E39"/>
    <w:rsid w:val="004632EB"/>
    <w:rsid w:val="0047068A"/>
    <w:rsid w:val="00471C63"/>
    <w:rsid w:val="00476D06"/>
    <w:rsid w:val="00476F22"/>
    <w:rsid w:val="00477D35"/>
    <w:rsid w:val="004801A7"/>
    <w:rsid w:val="004805C6"/>
    <w:rsid w:val="00480694"/>
    <w:rsid w:val="00483142"/>
    <w:rsid w:val="00485FB2"/>
    <w:rsid w:val="004863B5"/>
    <w:rsid w:val="0048718A"/>
    <w:rsid w:val="0049071F"/>
    <w:rsid w:val="00490AFB"/>
    <w:rsid w:val="00492887"/>
    <w:rsid w:val="00493AA7"/>
    <w:rsid w:val="0049460E"/>
    <w:rsid w:val="004A0D13"/>
    <w:rsid w:val="004A22E9"/>
    <w:rsid w:val="004A2909"/>
    <w:rsid w:val="004A2D31"/>
    <w:rsid w:val="004A3C69"/>
    <w:rsid w:val="004A6828"/>
    <w:rsid w:val="004A7227"/>
    <w:rsid w:val="004A7A14"/>
    <w:rsid w:val="004A7A4F"/>
    <w:rsid w:val="004B0193"/>
    <w:rsid w:val="004B0E24"/>
    <w:rsid w:val="004B182F"/>
    <w:rsid w:val="004B1A16"/>
    <w:rsid w:val="004B210E"/>
    <w:rsid w:val="004B30BB"/>
    <w:rsid w:val="004B3D68"/>
    <w:rsid w:val="004B4C79"/>
    <w:rsid w:val="004B55A6"/>
    <w:rsid w:val="004B7F58"/>
    <w:rsid w:val="004C0D1E"/>
    <w:rsid w:val="004C24B0"/>
    <w:rsid w:val="004C35BC"/>
    <w:rsid w:val="004C457B"/>
    <w:rsid w:val="004D0D11"/>
    <w:rsid w:val="004D52DE"/>
    <w:rsid w:val="004D589E"/>
    <w:rsid w:val="004E06ED"/>
    <w:rsid w:val="004E19F9"/>
    <w:rsid w:val="004E299C"/>
    <w:rsid w:val="004E3C41"/>
    <w:rsid w:val="004E4E7D"/>
    <w:rsid w:val="004E5379"/>
    <w:rsid w:val="004E5D6C"/>
    <w:rsid w:val="004E797E"/>
    <w:rsid w:val="004F2206"/>
    <w:rsid w:val="004F2591"/>
    <w:rsid w:val="004F277C"/>
    <w:rsid w:val="004F289B"/>
    <w:rsid w:val="004F2AA7"/>
    <w:rsid w:val="004F2DA4"/>
    <w:rsid w:val="00500498"/>
    <w:rsid w:val="00505165"/>
    <w:rsid w:val="005075E3"/>
    <w:rsid w:val="00511D9A"/>
    <w:rsid w:val="00512DE2"/>
    <w:rsid w:val="00514F0C"/>
    <w:rsid w:val="00515DC6"/>
    <w:rsid w:val="00516468"/>
    <w:rsid w:val="00516718"/>
    <w:rsid w:val="00520B1F"/>
    <w:rsid w:val="00520DAC"/>
    <w:rsid w:val="00521C9F"/>
    <w:rsid w:val="00524FB1"/>
    <w:rsid w:val="00527A89"/>
    <w:rsid w:val="00530360"/>
    <w:rsid w:val="005305A1"/>
    <w:rsid w:val="00530C61"/>
    <w:rsid w:val="00536BA3"/>
    <w:rsid w:val="00536EAB"/>
    <w:rsid w:val="0053775F"/>
    <w:rsid w:val="005400A2"/>
    <w:rsid w:val="00540D68"/>
    <w:rsid w:val="00542244"/>
    <w:rsid w:val="00547CAE"/>
    <w:rsid w:val="00547E96"/>
    <w:rsid w:val="0055039F"/>
    <w:rsid w:val="005506B7"/>
    <w:rsid w:val="005507D8"/>
    <w:rsid w:val="00551427"/>
    <w:rsid w:val="00552A05"/>
    <w:rsid w:val="00556C89"/>
    <w:rsid w:val="0055707A"/>
    <w:rsid w:val="00557AD2"/>
    <w:rsid w:val="0056011B"/>
    <w:rsid w:val="005608CB"/>
    <w:rsid w:val="005613E9"/>
    <w:rsid w:val="0056285D"/>
    <w:rsid w:val="00564594"/>
    <w:rsid w:val="00564EF6"/>
    <w:rsid w:val="00566DA1"/>
    <w:rsid w:val="00567235"/>
    <w:rsid w:val="00567325"/>
    <w:rsid w:val="00571F65"/>
    <w:rsid w:val="005755CD"/>
    <w:rsid w:val="00575F62"/>
    <w:rsid w:val="0057799C"/>
    <w:rsid w:val="00581223"/>
    <w:rsid w:val="005817BD"/>
    <w:rsid w:val="005834C9"/>
    <w:rsid w:val="00583D44"/>
    <w:rsid w:val="005840C0"/>
    <w:rsid w:val="005844FD"/>
    <w:rsid w:val="0058506D"/>
    <w:rsid w:val="00585F98"/>
    <w:rsid w:val="00586AB4"/>
    <w:rsid w:val="00587C2E"/>
    <w:rsid w:val="00590B51"/>
    <w:rsid w:val="00591C7E"/>
    <w:rsid w:val="00591DDD"/>
    <w:rsid w:val="00592779"/>
    <w:rsid w:val="0059391B"/>
    <w:rsid w:val="00593976"/>
    <w:rsid w:val="00593EEC"/>
    <w:rsid w:val="00594494"/>
    <w:rsid w:val="005944A4"/>
    <w:rsid w:val="0059496E"/>
    <w:rsid w:val="0059618E"/>
    <w:rsid w:val="00596953"/>
    <w:rsid w:val="00597E31"/>
    <w:rsid w:val="005A0321"/>
    <w:rsid w:val="005A0621"/>
    <w:rsid w:val="005A15D9"/>
    <w:rsid w:val="005A58A8"/>
    <w:rsid w:val="005A5F11"/>
    <w:rsid w:val="005A65DD"/>
    <w:rsid w:val="005A6BFD"/>
    <w:rsid w:val="005B02AE"/>
    <w:rsid w:val="005B12B4"/>
    <w:rsid w:val="005B18D0"/>
    <w:rsid w:val="005B1F65"/>
    <w:rsid w:val="005B246C"/>
    <w:rsid w:val="005B2B75"/>
    <w:rsid w:val="005B32E1"/>
    <w:rsid w:val="005B6495"/>
    <w:rsid w:val="005B6A8C"/>
    <w:rsid w:val="005B6CF2"/>
    <w:rsid w:val="005B7DED"/>
    <w:rsid w:val="005C3C0A"/>
    <w:rsid w:val="005C4947"/>
    <w:rsid w:val="005C503A"/>
    <w:rsid w:val="005C552A"/>
    <w:rsid w:val="005C68D6"/>
    <w:rsid w:val="005C6B72"/>
    <w:rsid w:val="005C7529"/>
    <w:rsid w:val="005C7CED"/>
    <w:rsid w:val="005D04E6"/>
    <w:rsid w:val="005D2249"/>
    <w:rsid w:val="005D3566"/>
    <w:rsid w:val="005D7A84"/>
    <w:rsid w:val="005E04BD"/>
    <w:rsid w:val="005E22C0"/>
    <w:rsid w:val="005E5861"/>
    <w:rsid w:val="005E60CF"/>
    <w:rsid w:val="005E6BC3"/>
    <w:rsid w:val="005E7E99"/>
    <w:rsid w:val="005F1850"/>
    <w:rsid w:val="005F1978"/>
    <w:rsid w:val="005F2E1B"/>
    <w:rsid w:val="005F2FFD"/>
    <w:rsid w:val="005F340A"/>
    <w:rsid w:val="005F3F4E"/>
    <w:rsid w:val="005F4445"/>
    <w:rsid w:val="005F6799"/>
    <w:rsid w:val="005F753E"/>
    <w:rsid w:val="005F78FE"/>
    <w:rsid w:val="005F7C78"/>
    <w:rsid w:val="005F7CD8"/>
    <w:rsid w:val="0060082C"/>
    <w:rsid w:val="0060190B"/>
    <w:rsid w:val="00601E0C"/>
    <w:rsid w:val="00602C8B"/>
    <w:rsid w:val="00603F25"/>
    <w:rsid w:val="00605A0F"/>
    <w:rsid w:val="00606123"/>
    <w:rsid w:val="00606821"/>
    <w:rsid w:val="006073EC"/>
    <w:rsid w:val="00607C36"/>
    <w:rsid w:val="00610DAB"/>
    <w:rsid w:val="00610ED4"/>
    <w:rsid w:val="006128E9"/>
    <w:rsid w:val="00614007"/>
    <w:rsid w:val="00614313"/>
    <w:rsid w:val="006147A3"/>
    <w:rsid w:val="0061583F"/>
    <w:rsid w:val="0061736B"/>
    <w:rsid w:val="0061742D"/>
    <w:rsid w:val="006201AC"/>
    <w:rsid w:val="00623300"/>
    <w:rsid w:val="00624C68"/>
    <w:rsid w:val="00625237"/>
    <w:rsid w:val="006253C5"/>
    <w:rsid w:val="0062571E"/>
    <w:rsid w:val="006259FC"/>
    <w:rsid w:val="00630D7E"/>
    <w:rsid w:val="00633671"/>
    <w:rsid w:val="0063549E"/>
    <w:rsid w:val="00636046"/>
    <w:rsid w:val="0063608A"/>
    <w:rsid w:val="00636C8E"/>
    <w:rsid w:val="00642A0B"/>
    <w:rsid w:val="00642FA7"/>
    <w:rsid w:val="006431C5"/>
    <w:rsid w:val="00643F8A"/>
    <w:rsid w:val="00645398"/>
    <w:rsid w:val="00645ECF"/>
    <w:rsid w:val="00646942"/>
    <w:rsid w:val="00646B08"/>
    <w:rsid w:val="0064728F"/>
    <w:rsid w:val="006513A5"/>
    <w:rsid w:val="00651866"/>
    <w:rsid w:val="00651AC6"/>
    <w:rsid w:val="006535C8"/>
    <w:rsid w:val="00655E5F"/>
    <w:rsid w:val="006560C0"/>
    <w:rsid w:val="0065626A"/>
    <w:rsid w:val="00656C39"/>
    <w:rsid w:val="0065774D"/>
    <w:rsid w:val="0066002D"/>
    <w:rsid w:val="00660C50"/>
    <w:rsid w:val="00663791"/>
    <w:rsid w:val="00665390"/>
    <w:rsid w:val="00665DDE"/>
    <w:rsid w:val="0066646B"/>
    <w:rsid w:val="0066693A"/>
    <w:rsid w:val="00667A4C"/>
    <w:rsid w:val="00670881"/>
    <w:rsid w:val="00671117"/>
    <w:rsid w:val="00675554"/>
    <w:rsid w:val="00676AE3"/>
    <w:rsid w:val="006810FD"/>
    <w:rsid w:val="006811EA"/>
    <w:rsid w:val="006814A7"/>
    <w:rsid w:val="00681B76"/>
    <w:rsid w:val="00683DBB"/>
    <w:rsid w:val="00684CA7"/>
    <w:rsid w:val="00685CB9"/>
    <w:rsid w:val="00686586"/>
    <w:rsid w:val="00687964"/>
    <w:rsid w:val="0069005C"/>
    <w:rsid w:val="006901AC"/>
    <w:rsid w:val="00690D3D"/>
    <w:rsid w:val="00694ED5"/>
    <w:rsid w:val="00695CF8"/>
    <w:rsid w:val="00697150"/>
    <w:rsid w:val="006A2086"/>
    <w:rsid w:val="006A46CC"/>
    <w:rsid w:val="006A601B"/>
    <w:rsid w:val="006A6D55"/>
    <w:rsid w:val="006A6EC4"/>
    <w:rsid w:val="006B010E"/>
    <w:rsid w:val="006B1303"/>
    <w:rsid w:val="006B3182"/>
    <w:rsid w:val="006B3432"/>
    <w:rsid w:val="006B3998"/>
    <w:rsid w:val="006B441A"/>
    <w:rsid w:val="006B7CBD"/>
    <w:rsid w:val="006C12D8"/>
    <w:rsid w:val="006C2AD3"/>
    <w:rsid w:val="006C4109"/>
    <w:rsid w:val="006C4B23"/>
    <w:rsid w:val="006D2B7A"/>
    <w:rsid w:val="006D319B"/>
    <w:rsid w:val="006D36AA"/>
    <w:rsid w:val="006D3E19"/>
    <w:rsid w:val="006D4B85"/>
    <w:rsid w:val="006D53C7"/>
    <w:rsid w:val="006D55BF"/>
    <w:rsid w:val="006D5914"/>
    <w:rsid w:val="006E14C0"/>
    <w:rsid w:val="006E1891"/>
    <w:rsid w:val="006E3185"/>
    <w:rsid w:val="006E3475"/>
    <w:rsid w:val="006E4518"/>
    <w:rsid w:val="006E5E70"/>
    <w:rsid w:val="006E5EA3"/>
    <w:rsid w:val="006E63C6"/>
    <w:rsid w:val="006E695E"/>
    <w:rsid w:val="006F1356"/>
    <w:rsid w:val="006F1B50"/>
    <w:rsid w:val="006F2489"/>
    <w:rsid w:val="006F2CCE"/>
    <w:rsid w:val="006F4F15"/>
    <w:rsid w:val="006F5CC6"/>
    <w:rsid w:val="00701B92"/>
    <w:rsid w:val="007022D7"/>
    <w:rsid w:val="00704692"/>
    <w:rsid w:val="007056F1"/>
    <w:rsid w:val="00705D50"/>
    <w:rsid w:val="0070617D"/>
    <w:rsid w:val="00706218"/>
    <w:rsid w:val="00706388"/>
    <w:rsid w:val="00707963"/>
    <w:rsid w:val="00711541"/>
    <w:rsid w:val="007123D0"/>
    <w:rsid w:val="00712C77"/>
    <w:rsid w:val="00712FFB"/>
    <w:rsid w:val="00713F86"/>
    <w:rsid w:val="007153DB"/>
    <w:rsid w:val="007157A6"/>
    <w:rsid w:val="00716188"/>
    <w:rsid w:val="00717774"/>
    <w:rsid w:val="007206F2"/>
    <w:rsid w:val="0072203B"/>
    <w:rsid w:val="00723CB1"/>
    <w:rsid w:val="007244DE"/>
    <w:rsid w:val="0072485F"/>
    <w:rsid w:val="00724CE9"/>
    <w:rsid w:val="00725617"/>
    <w:rsid w:val="00726158"/>
    <w:rsid w:val="0072768D"/>
    <w:rsid w:val="0073019B"/>
    <w:rsid w:val="0073067D"/>
    <w:rsid w:val="007311B0"/>
    <w:rsid w:val="007313CE"/>
    <w:rsid w:val="00737621"/>
    <w:rsid w:val="00737970"/>
    <w:rsid w:val="00737C6A"/>
    <w:rsid w:val="00740CBD"/>
    <w:rsid w:val="007418C3"/>
    <w:rsid w:val="0074229A"/>
    <w:rsid w:val="00745635"/>
    <w:rsid w:val="00745B14"/>
    <w:rsid w:val="00746CE2"/>
    <w:rsid w:val="0074734C"/>
    <w:rsid w:val="00751000"/>
    <w:rsid w:val="0075117C"/>
    <w:rsid w:val="00751327"/>
    <w:rsid w:val="00752394"/>
    <w:rsid w:val="0075255E"/>
    <w:rsid w:val="00752FD2"/>
    <w:rsid w:val="007542D0"/>
    <w:rsid w:val="0075599D"/>
    <w:rsid w:val="00755E1B"/>
    <w:rsid w:val="00756E7E"/>
    <w:rsid w:val="00757CB6"/>
    <w:rsid w:val="00757E9A"/>
    <w:rsid w:val="00760ED0"/>
    <w:rsid w:val="00763610"/>
    <w:rsid w:val="00764C53"/>
    <w:rsid w:val="00766DB9"/>
    <w:rsid w:val="007675B2"/>
    <w:rsid w:val="00767DF5"/>
    <w:rsid w:val="00772136"/>
    <w:rsid w:val="0077335B"/>
    <w:rsid w:val="007741C0"/>
    <w:rsid w:val="007752B3"/>
    <w:rsid w:val="00775B49"/>
    <w:rsid w:val="007765EC"/>
    <w:rsid w:val="00777167"/>
    <w:rsid w:val="00780062"/>
    <w:rsid w:val="007802A7"/>
    <w:rsid w:val="00783EDC"/>
    <w:rsid w:val="00783F76"/>
    <w:rsid w:val="007851A8"/>
    <w:rsid w:val="0078526C"/>
    <w:rsid w:val="00785ECD"/>
    <w:rsid w:val="007861AE"/>
    <w:rsid w:val="00787727"/>
    <w:rsid w:val="00790968"/>
    <w:rsid w:val="0079179B"/>
    <w:rsid w:val="00793D6E"/>
    <w:rsid w:val="007955A7"/>
    <w:rsid w:val="00795EFB"/>
    <w:rsid w:val="0079752F"/>
    <w:rsid w:val="007A1234"/>
    <w:rsid w:val="007A18CE"/>
    <w:rsid w:val="007A2603"/>
    <w:rsid w:val="007A2A94"/>
    <w:rsid w:val="007A2B4F"/>
    <w:rsid w:val="007A4C69"/>
    <w:rsid w:val="007A5486"/>
    <w:rsid w:val="007B0586"/>
    <w:rsid w:val="007B13E1"/>
    <w:rsid w:val="007B23F9"/>
    <w:rsid w:val="007B2BFE"/>
    <w:rsid w:val="007B34AB"/>
    <w:rsid w:val="007B5B08"/>
    <w:rsid w:val="007B6F8E"/>
    <w:rsid w:val="007B70CC"/>
    <w:rsid w:val="007B7F16"/>
    <w:rsid w:val="007C0228"/>
    <w:rsid w:val="007C392D"/>
    <w:rsid w:val="007C45A6"/>
    <w:rsid w:val="007C4F76"/>
    <w:rsid w:val="007C611C"/>
    <w:rsid w:val="007C7A9A"/>
    <w:rsid w:val="007D129F"/>
    <w:rsid w:val="007D297B"/>
    <w:rsid w:val="007D2DCC"/>
    <w:rsid w:val="007D378B"/>
    <w:rsid w:val="007D5226"/>
    <w:rsid w:val="007D7324"/>
    <w:rsid w:val="007E149C"/>
    <w:rsid w:val="007E1F99"/>
    <w:rsid w:val="007E2097"/>
    <w:rsid w:val="007E26F6"/>
    <w:rsid w:val="007E2880"/>
    <w:rsid w:val="007E4D3A"/>
    <w:rsid w:val="007E680A"/>
    <w:rsid w:val="007E7DD5"/>
    <w:rsid w:val="007F0633"/>
    <w:rsid w:val="007F14AA"/>
    <w:rsid w:val="007F27E5"/>
    <w:rsid w:val="007F2BE5"/>
    <w:rsid w:val="007F3CD6"/>
    <w:rsid w:val="007F6C98"/>
    <w:rsid w:val="007F7186"/>
    <w:rsid w:val="007F77A3"/>
    <w:rsid w:val="008001F7"/>
    <w:rsid w:val="0080026D"/>
    <w:rsid w:val="008012A2"/>
    <w:rsid w:val="008015FB"/>
    <w:rsid w:val="00802197"/>
    <w:rsid w:val="00803AAC"/>
    <w:rsid w:val="00807C58"/>
    <w:rsid w:val="00807D10"/>
    <w:rsid w:val="008126C6"/>
    <w:rsid w:val="008142BD"/>
    <w:rsid w:val="00815251"/>
    <w:rsid w:val="008153FB"/>
    <w:rsid w:val="008161B7"/>
    <w:rsid w:val="008173C8"/>
    <w:rsid w:val="00821860"/>
    <w:rsid w:val="00822898"/>
    <w:rsid w:val="00823043"/>
    <w:rsid w:val="00823447"/>
    <w:rsid w:val="00824A7A"/>
    <w:rsid w:val="008251C1"/>
    <w:rsid w:val="0082522F"/>
    <w:rsid w:val="00830D8D"/>
    <w:rsid w:val="00831D17"/>
    <w:rsid w:val="008342F0"/>
    <w:rsid w:val="00834C09"/>
    <w:rsid w:val="00836972"/>
    <w:rsid w:val="00841DDA"/>
    <w:rsid w:val="00841EBC"/>
    <w:rsid w:val="008441BE"/>
    <w:rsid w:val="00844380"/>
    <w:rsid w:val="0084485E"/>
    <w:rsid w:val="00846AEF"/>
    <w:rsid w:val="00846FFE"/>
    <w:rsid w:val="00850DF7"/>
    <w:rsid w:val="008510D3"/>
    <w:rsid w:val="00851B40"/>
    <w:rsid w:val="00853083"/>
    <w:rsid w:val="00853224"/>
    <w:rsid w:val="0085370D"/>
    <w:rsid w:val="008549D6"/>
    <w:rsid w:val="008549F1"/>
    <w:rsid w:val="00854FCE"/>
    <w:rsid w:val="0085638A"/>
    <w:rsid w:val="00856B1C"/>
    <w:rsid w:val="00861872"/>
    <w:rsid w:val="00864A7E"/>
    <w:rsid w:val="00864C7F"/>
    <w:rsid w:val="0086516A"/>
    <w:rsid w:val="008657AC"/>
    <w:rsid w:val="00866F09"/>
    <w:rsid w:val="00871326"/>
    <w:rsid w:val="00871E40"/>
    <w:rsid w:val="00874300"/>
    <w:rsid w:val="00874BE7"/>
    <w:rsid w:val="00875188"/>
    <w:rsid w:val="00877596"/>
    <w:rsid w:val="008800A8"/>
    <w:rsid w:val="00880EA9"/>
    <w:rsid w:val="008827CD"/>
    <w:rsid w:val="00882CD8"/>
    <w:rsid w:val="00883ADF"/>
    <w:rsid w:val="00884294"/>
    <w:rsid w:val="00887D0F"/>
    <w:rsid w:val="008909C4"/>
    <w:rsid w:val="00890D6F"/>
    <w:rsid w:val="00890D91"/>
    <w:rsid w:val="0089354B"/>
    <w:rsid w:val="00893B04"/>
    <w:rsid w:val="00893BF1"/>
    <w:rsid w:val="00894F63"/>
    <w:rsid w:val="0089748A"/>
    <w:rsid w:val="008A030D"/>
    <w:rsid w:val="008A0E41"/>
    <w:rsid w:val="008A3336"/>
    <w:rsid w:val="008A3BED"/>
    <w:rsid w:val="008A5A30"/>
    <w:rsid w:val="008A7027"/>
    <w:rsid w:val="008B3DBE"/>
    <w:rsid w:val="008B649D"/>
    <w:rsid w:val="008B7AA5"/>
    <w:rsid w:val="008C01D9"/>
    <w:rsid w:val="008C0932"/>
    <w:rsid w:val="008C1161"/>
    <w:rsid w:val="008C1FE2"/>
    <w:rsid w:val="008C262D"/>
    <w:rsid w:val="008C4449"/>
    <w:rsid w:val="008C5120"/>
    <w:rsid w:val="008C569C"/>
    <w:rsid w:val="008D08E9"/>
    <w:rsid w:val="008D1130"/>
    <w:rsid w:val="008D2DC7"/>
    <w:rsid w:val="008D3079"/>
    <w:rsid w:val="008D3882"/>
    <w:rsid w:val="008D53BE"/>
    <w:rsid w:val="008D71A6"/>
    <w:rsid w:val="008D7E26"/>
    <w:rsid w:val="008E2195"/>
    <w:rsid w:val="008E3A7A"/>
    <w:rsid w:val="008E4092"/>
    <w:rsid w:val="008E40FA"/>
    <w:rsid w:val="008E5102"/>
    <w:rsid w:val="008F1AFC"/>
    <w:rsid w:val="008F2245"/>
    <w:rsid w:val="008F343C"/>
    <w:rsid w:val="008F3EF5"/>
    <w:rsid w:val="008F55CC"/>
    <w:rsid w:val="008F5902"/>
    <w:rsid w:val="008F65B9"/>
    <w:rsid w:val="008F7163"/>
    <w:rsid w:val="008F7A2A"/>
    <w:rsid w:val="00900C7B"/>
    <w:rsid w:val="0090330B"/>
    <w:rsid w:val="00903AE8"/>
    <w:rsid w:val="00904769"/>
    <w:rsid w:val="00904D67"/>
    <w:rsid w:val="0090547D"/>
    <w:rsid w:val="00905602"/>
    <w:rsid w:val="009102D8"/>
    <w:rsid w:val="009102F0"/>
    <w:rsid w:val="009106D6"/>
    <w:rsid w:val="009116C4"/>
    <w:rsid w:val="00913FF2"/>
    <w:rsid w:val="009161CF"/>
    <w:rsid w:val="0092183E"/>
    <w:rsid w:val="00924217"/>
    <w:rsid w:val="0092423B"/>
    <w:rsid w:val="0092754E"/>
    <w:rsid w:val="0092795F"/>
    <w:rsid w:val="00927984"/>
    <w:rsid w:val="00931E51"/>
    <w:rsid w:val="00932979"/>
    <w:rsid w:val="009330CA"/>
    <w:rsid w:val="009345CF"/>
    <w:rsid w:val="00936FEC"/>
    <w:rsid w:val="009370A9"/>
    <w:rsid w:val="009373FF"/>
    <w:rsid w:val="009377B6"/>
    <w:rsid w:val="00937E87"/>
    <w:rsid w:val="0094102F"/>
    <w:rsid w:val="00942381"/>
    <w:rsid w:val="00942D90"/>
    <w:rsid w:val="009444C2"/>
    <w:rsid w:val="009446EC"/>
    <w:rsid w:val="00944F94"/>
    <w:rsid w:val="00946371"/>
    <w:rsid w:val="00946A2B"/>
    <w:rsid w:val="00950AF4"/>
    <w:rsid w:val="00950BDC"/>
    <w:rsid w:val="00951135"/>
    <w:rsid w:val="00952FAD"/>
    <w:rsid w:val="00953424"/>
    <w:rsid w:val="009559A4"/>
    <w:rsid w:val="009577C3"/>
    <w:rsid w:val="009635B7"/>
    <w:rsid w:val="0096378A"/>
    <w:rsid w:val="009639F0"/>
    <w:rsid w:val="00963C59"/>
    <w:rsid w:val="00964C23"/>
    <w:rsid w:val="00965042"/>
    <w:rsid w:val="009666CF"/>
    <w:rsid w:val="00966A05"/>
    <w:rsid w:val="009670F9"/>
    <w:rsid w:val="009675D5"/>
    <w:rsid w:val="0097311B"/>
    <w:rsid w:val="00974435"/>
    <w:rsid w:val="00977000"/>
    <w:rsid w:val="00977ED7"/>
    <w:rsid w:val="00982C5D"/>
    <w:rsid w:val="009830BE"/>
    <w:rsid w:val="00984D93"/>
    <w:rsid w:val="00984E69"/>
    <w:rsid w:val="0098598C"/>
    <w:rsid w:val="00985EC2"/>
    <w:rsid w:val="00986844"/>
    <w:rsid w:val="00987DA5"/>
    <w:rsid w:val="00990557"/>
    <w:rsid w:val="00990618"/>
    <w:rsid w:val="00994C4B"/>
    <w:rsid w:val="009952E9"/>
    <w:rsid w:val="00995F56"/>
    <w:rsid w:val="009972B3"/>
    <w:rsid w:val="009A2760"/>
    <w:rsid w:val="009A27C8"/>
    <w:rsid w:val="009A353D"/>
    <w:rsid w:val="009A460A"/>
    <w:rsid w:val="009A4DA9"/>
    <w:rsid w:val="009A6D0B"/>
    <w:rsid w:val="009A6DE4"/>
    <w:rsid w:val="009B0262"/>
    <w:rsid w:val="009B10CF"/>
    <w:rsid w:val="009B35BA"/>
    <w:rsid w:val="009B40E8"/>
    <w:rsid w:val="009B4981"/>
    <w:rsid w:val="009B6EFF"/>
    <w:rsid w:val="009C0DAB"/>
    <w:rsid w:val="009C15D5"/>
    <w:rsid w:val="009C295B"/>
    <w:rsid w:val="009C351F"/>
    <w:rsid w:val="009C3855"/>
    <w:rsid w:val="009C389F"/>
    <w:rsid w:val="009C3A02"/>
    <w:rsid w:val="009C50D0"/>
    <w:rsid w:val="009C7979"/>
    <w:rsid w:val="009D003C"/>
    <w:rsid w:val="009D18A0"/>
    <w:rsid w:val="009D1FD4"/>
    <w:rsid w:val="009D2CE8"/>
    <w:rsid w:val="009D2EA9"/>
    <w:rsid w:val="009D3309"/>
    <w:rsid w:val="009D459F"/>
    <w:rsid w:val="009D6962"/>
    <w:rsid w:val="009D6B19"/>
    <w:rsid w:val="009D7080"/>
    <w:rsid w:val="009D7445"/>
    <w:rsid w:val="009D7CF7"/>
    <w:rsid w:val="009E0761"/>
    <w:rsid w:val="009E24EB"/>
    <w:rsid w:val="009E43FF"/>
    <w:rsid w:val="009E4DA6"/>
    <w:rsid w:val="009E4E29"/>
    <w:rsid w:val="009E6153"/>
    <w:rsid w:val="009E6BC8"/>
    <w:rsid w:val="009F12AA"/>
    <w:rsid w:val="009F1F17"/>
    <w:rsid w:val="009F4E30"/>
    <w:rsid w:val="009F5059"/>
    <w:rsid w:val="009F64E2"/>
    <w:rsid w:val="009F6532"/>
    <w:rsid w:val="009F7C21"/>
    <w:rsid w:val="00A03635"/>
    <w:rsid w:val="00A040DB"/>
    <w:rsid w:val="00A04C03"/>
    <w:rsid w:val="00A0566E"/>
    <w:rsid w:val="00A05743"/>
    <w:rsid w:val="00A1102E"/>
    <w:rsid w:val="00A12DAE"/>
    <w:rsid w:val="00A14546"/>
    <w:rsid w:val="00A15D5F"/>
    <w:rsid w:val="00A170C3"/>
    <w:rsid w:val="00A2178D"/>
    <w:rsid w:val="00A21802"/>
    <w:rsid w:val="00A23BBB"/>
    <w:rsid w:val="00A2455C"/>
    <w:rsid w:val="00A24F16"/>
    <w:rsid w:val="00A25870"/>
    <w:rsid w:val="00A25D1D"/>
    <w:rsid w:val="00A2634C"/>
    <w:rsid w:val="00A267C7"/>
    <w:rsid w:val="00A26E82"/>
    <w:rsid w:val="00A27AA5"/>
    <w:rsid w:val="00A30012"/>
    <w:rsid w:val="00A30211"/>
    <w:rsid w:val="00A3077F"/>
    <w:rsid w:val="00A308FF"/>
    <w:rsid w:val="00A322C0"/>
    <w:rsid w:val="00A326E7"/>
    <w:rsid w:val="00A3340B"/>
    <w:rsid w:val="00A34464"/>
    <w:rsid w:val="00A352BD"/>
    <w:rsid w:val="00A356A4"/>
    <w:rsid w:val="00A35799"/>
    <w:rsid w:val="00A37A24"/>
    <w:rsid w:val="00A40AA4"/>
    <w:rsid w:val="00A40AD3"/>
    <w:rsid w:val="00A41847"/>
    <w:rsid w:val="00A43F3F"/>
    <w:rsid w:val="00A4477C"/>
    <w:rsid w:val="00A44A2E"/>
    <w:rsid w:val="00A458C4"/>
    <w:rsid w:val="00A46AA1"/>
    <w:rsid w:val="00A504A6"/>
    <w:rsid w:val="00A53CF8"/>
    <w:rsid w:val="00A55331"/>
    <w:rsid w:val="00A6030B"/>
    <w:rsid w:val="00A60322"/>
    <w:rsid w:val="00A61A21"/>
    <w:rsid w:val="00A62353"/>
    <w:rsid w:val="00A626AC"/>
    <w:rsid w:val="00A62B29"/>
    <w:rsid w:val="00A64490"/>
    <w:rsid w:val="00A653F8"/>
    <w:rsid w:val="00A65A50"/>
    <w:rsid w:val="00A65E96"/>
    <w:rsid w:val="00A7043C"/>
    <w:rsid w:val="00A70B23"/>
    <w:rsid w:val="00A71257"/>
    <w:rsid w:val="00A713BF"/>
    <w:rsid w:val="00A71542"/>
    <w:rsid w:val="00A7250C"/>
    <w:rsid w:val="00A74B33"/>
    <w:rsid w:val="00A74D35"/>
    <w:rsid w:val="00A75EC6"/>
    <w:rsid w:val="00A7693F"/>
    <w:rsid w:val="00A77D0D"/>
    <w:rsid w:val="00A8132C"/>
    <w:rsid w:val="00A81C3F"/>
    <w:rsid w:val="00A82194"/>
    <w:rsid w:val="00A825CD"/>
    <w:rsid w:val="00A83547"/>
    <w:rsid w:val="00A83BDB"/>
    <w:rsid w:val="00A83C3D"/>
    <w:rsid w:val="00A852F4"/>
    <w:rsid w:val="00A8579C"/>
    <w:rsid w:val="00A86F79"/>
    <w:rsid w:val="00A90A12"/>
    <w:rsid w:val="00A934DF"/>
    <w:rsid w:val="00A965FD"/>
    <w:rsid w:val="00A97321"/>
    <w:rsid w:val="00A97A67"/>
    <w:rsid w:val="00AA071A"/>
    <w:rsid w:val="00AA1DED"/>
    <w:rsid w:val="00AA266D"/>
    <w:rsid w:val="00AA2B3E"/>
    <w:rsid w:val="00AA3627"/>
    <w:rsid w:val="00AA4CED"/>
    <w:rsid w:val="00AA608F"/>
    <w:rsid w:val="00AA75B6"/>
    <w:rsid w:val="00AA7780"/>
    <w:rsid w:val="00AB0493"/>
    <w:rsid w:val="00AB0949"/>
    <w:rsid w:val="00AB2C18"/>
    <w:rsid w:val="00AB2F30"/>
    <w:rsid w:val="00AB7984"/>
    <w:rsid w:val="00AC2BE6"/>
    <w:rsid w:val="00AC347B"/>
    <w:rsid w:val="00AC352A"/>
    <w:rsid w:val="00AC488B"/>
    <w:rsid w:val="00AC550F"/>
    <w:rsid w:val="00AC5C13"/>
    <w:rsid w:val="00AC626E"/>
    <w:rsid w:val="00AC7066"/>
    <w:rsid w:val="00AC71F1"/>
    <w:rsid w:val="00AC75B2"/>
    <w:rsid w:val="00AC7828"/>
    <w:rsid w:val="00AD033B"/>
    <w:rsid w:val="00AD22F5"/>
    <w:rsid w:val="00AD2FD8"/>
    <w:rsid w:val="00AD4B31"/>
    <w:rsid w:val="00AD4B56"/>
    <w:rsid w:val="00AD501E"/>
    <w:rsid w:val="00AE01BF"/>
    <w:rsid w:val="00AE1844"/>
    <w:rsid w:val="00AE32AF"/>
    <w:rsid w:val="00AE50EB"/>
    <w:rsid w:val="00AE5A11"/>
    <w:rsid w:val="00AE5AAA"/>
    <w:rsid w:val="00AE609F"/>
    <w:rsid w:val="00AE624B"/>
    <w:rsid w:val="00AF0D9D"/>
    <w:rsid w:val="00AF0EE6"/>
    <w:rsid w:val="00AF1AA3"/>
    <w:rsid w:val="00AF1D82"/>
    <w:rsid w:val="00AF457A"/>
    <w:rsid w:val="00B0044A"/>
    <w:rsid w:val="00B00753"/>
    <w:rsid w:val="00B00A1E"/>
    <w:rsid w:val="00B024AE"/>
    <w:rsid w:val="00B02E9C"/>
    <w:rsid w:val="00B04A01"/>
    <w:rsid w:val="00B05094"/>
    <w:rsid w:val="00B05976"/>
    <w:rsid w:val="00B0704C"/>
    <w:rsid w:val="00B10C66"/>
    <w:rsid w:val="00B11BEC"/>
    <w:rsid w:val="00B11F2D"/>
    <w:rsid w:val="00B145A0"/>
    <w:rsid w:val="00B172D9"/>
    <w:rsid w:val="00B1734A"/>
    <w:rsid w:val="00B214F5"/>
    <w:rsid w:val="00B23A1A"/>
    <w:rsid w:val="00B246B1"/>
    <w:rsid w:val="00B247A9"/>
    <w:rsid w:val="00B24BD2"/>
    <w:rsid w:val="00B24BEC"/>
    <w:rsid w:val="00B24CC0"/>
    <w:rsid w:val="00B252A0"/>
    <w:rsid w:val="00B267BD"/>
    <w:rsid w:val="00B274B2"/>
    <w:rsid w:val="00B3009B"/>
    <w:rsid w:val="00B30476"/>
    <w:rsid w:val="00B312EE"/>
    <w:rsid w:val="00B317CA"/>
    <w:rsid w:val="00B31853"/>
    <w:rsid w:val="00B32CC3"/>
    <w:rsid w:val="00B33BDF"/>
    <w:rsid w:val="00B3627E"/>
    <w:rsid w:val="00B36E48"/>
    <w:rsid w:val="00B37212"/>
    <w:rsid w:val="00B376DB"/>
    <w:rsid w:val="00B40703"/>
    <w:rsid w:val="00B40B07"/>
    <w:rsid w:val="00B41DC7"/>
    <w:rsid w:val="00B42228"/>
    <w:rsid w:val="00B42264"/>
    <w:rsid w:val="00B424F4"/>
    <w:rsid w:val="00B42FB7"/>
    <w:rsid w:val="00B433E1"/>
    <w:rsid w:val="00B43464"/>
    <w:rsid w:val="00B43DAC"/>
    <w:rsid w:val="00B447E6"/>
    <w:rsid w:val="00B44A2C"/>
    <w:rsid w:val="00B4561F"/>
    <w:rsid w:val="00B47654"/>
    <w:rsid w:val="00B477F0"/>
    <w:rsid w:val="00B50457"/>
    <w:rsid w:val="00B605A1"/>
    <w:rsid w:val="00B60C94"/>
    <w:rsid w:val="00B60DE7"/>
    <w:rsid w:val="00B611FD"/>
    <w:rsid w:val="00B61C44"/>
    <w:rsid w:val="00B63D39"/>
    <w:rsid w:val="00B66015"/>
    <w:rsid w:val="00B66F42"/>
    <w:rsid w:val="00B67D30"/>
    <w:rsid w:val="00B706D6"/>
    <w:rsid w:val="00B713B2"/>
    <w:rsid w:val="00B738C2"/>
    <w:rsid w:val="00B74235"/>
    <w:rsid w:val="00B746D9"/>
    <w:rsid w:val="00B7511B"/>
    <w:rsid w:val="00B7648C"/>
    <w:rsid w:val="00B77A73"/>
    <w:rsid w:val="00B80068"/>
    <w:rsid w:val="00B81DC0"/>
    <w:rsid w:val="00B831AF"/>
    <w:rsid w:val="00B83EC4"/>
    <w:rsid w:val="00B84659"/>
    <w:rsid w:val="00B84757"/>
    <w:rsid w:val="00B86477"/>
    <w:rsid w:val="00B869AA"/>
    <w:rsid w:val="00B86B6A"/>
    <w:rsid w:val="00B86C29"/>
    <w:rsid w:val="00B874F7"/>
    <w:rsid w:val="00B87A5D"/>
    <w:rsid w:val="00B90992"/>
    <w:rsid w:val="00B90F66"/>
    <w:rsid w:val="00B912F5"/>
    <w:rsid w:val="00B927AF"/>
    <w:rsid w:val="00B93162"/>
    <w:rsid w:val="00B93540"/>
    <w:rsid w:val="00B9381E"/>
    <w:rsid w:val="00B93E91"/>
    <w:rsid w:val="00B95E33"/>
    <w:rsid w:val="00B961D2"/>
    <w:rsid w:val="00B96FBF"/>
    <w:rsid w:val="00B97E49"/>
    <w:rsid w:val="00BA0FAC"/>
    <w:rsid w:val="00BA212E"/>
    <w:rsid w:val="00BA2EAC"/>
    <w:rsid w:val="00BA3552"/>
    <w:rsid w:val="00BA3E7E"/>
    <w:rsid w:val="00BA4359"/>
    <w:rsid w:val="00BB0078"/>
    <w:rsid w:val="00BB1504"/>
    <w:rsid w:val="00BB4A70"/>
    <w:rsid w:val="00BB4D21"/>
    <w:rsid w:val="00BB4D68"/>
    <w:rsid w:val="00BB62F5"/>
    <w:rsid w:val="00BC3274"/>
    <w:rsid w:val="00BC3836"/>
    <w:rsid w:val="00BC474C"/>
    <w:rsid w:val="00BC7BE4"/>
    <w:rsid w:val="00BD07A9"/>
    <w:rsid w:val="00BD0EAD"/>
    <w:rsid w:val="00BD54DC"/>
    <w:rsid w:val="00BD5F07"/>
    <w:rsid w:val="00BD7692"/>
    <w:rsid w:val="00BE07DD"/>
    <w:rsid w:val="00BE33D5"/>
    <w:rsid w:val="00BE3432"/>
    <w:rsid w:val="00BF048E"/>
    <w:rsid w:val="00BF13BA"/>
    <w:rsid w:val="00BF1EE8"/>
    <w:rsid w:val="00BF2F02"/>
    <w:rsid w:val="00BF7208"/>
    <w:rsid w:val="00BF7279"/>
    <w:rsid w:val="00BF7A9E"/>
    <w:rsid w:val="00BF7C93"/>
    <w:rsid w:val="00BF7EB7"/>
    <w:rsid w:val="00C02DB4"/>
    <w:rsid w:val="00C05AC1"/>
    <w:rsid w:val="00C05EBE"/>
    <w:rsid w:val="00C07BFB"/>
    <w:rsid w:val="00C07DE4"/>
    <w:rsid w:val="00C10549"/>
    <w:rsid w:val="00C1059D"/>
    <w:rsid w:val="00C10885"/>
    <w:rsid w:val="00C13A78"/>
    <w:rsid w:val="00C15900"/>
    <w:rsid w:val="00C15A11"/>
    <w:rsid w:val="00C162C2"/>
    <w:rsid w:val="00C166CD"/>
    <w:rsid w:val="00C22C4D"/>
    <w:rsid w:val="00C247B7"/>
    <w:rsid w:val="00C24DA5"/>
    <w:rsid w:val="00C25A2D"/>
    <w:rsid w:val="00C2604C"/>
    <w:rsid w:val="00C260CD"/>
    <w:rsid w:val="00C26580"/>
    <w:rsid w:val="00C26CF9"/>
    <w:rsid w:val="00C30622"/>
    <w:rsid w:val="00C31446"/>
    <w:rsid w:val="00C31743"/>
    <w:rsid w:val="00C32A3E"/>
    <w:rsid w:val="00C32CC5"/>
    <w:rsid w:val="00C332CD"/>
    <w:rsid w:val="00C364BC"/>
    <w:rsid w:val="00C37606"/>
    <w:rsid w:val="00C40350"/>
    <w:rsid w:val="00C40C46"/>
    <w:rsid w:val="00C40EC3"/>
    <w:rsid w:val="00C42965"/>
    <w:rsid w:val="00C4297B"/>
    <w:rsid w:val="00C435B5"/>
    <w:rsid w:val="00C45A17"/>
    <w:rsid w:val="00C46AE9"/>
    <w:rsid w:val="00C47FC3"/>
    <w:rsid w:val="00C50F77"/>
    <w:rsid w:val="00C51062"/>
    <w:rsid w:val="00C514D4"/>
    <w:rsid w:val="00C51CFD"/>
    <w:rsid w:val="00C53324"/>
    <w:rsid w:val="00C5339B"/>
    <w:rsid w:val="00C533A7"/>
    <w:rsid w:val="00C54391"/>
    <w:rsid w:val="00C547BD"/>
    <w:rsid w:val="00C55A6F"/>
    <w:rsid w:val="00C575C4"/>
    <w:rsid w:val="00C57AD9"/>
    <w:rsid w:val="00C6094A"/>
    <w:rsid w:val="00C61CD5"/>
    <w:rsid w:val="00C630E3"/>
    <w:rsid w:val="00C6325E"/>
    <w:rsid w:val="00C6429F"/>
    <w:rsid w:val="00C64677"/>
    <w:rsid w:val="00C648F5"/>
    <w:rsid w:val="00C65885"/>
    <w:rsid w:val="00C6603D"/>
    <w:rsid w:val="00C727C0"/>
    <w:rsid w:val="00C7463E"/>
    <w:rsid w:val="00C74A9D"/>
    <w:rsid w:val="00C74F2D"/>
    <w:rsid w:val="00C75B97"/>
    <w:rsid w:val="00C77997"/>
    <w:rsid w:val="00C81A50"/>
    <w:rsid w:val="00C82078"/>
    <w:rsid w:val="00C82201"/>
    <w:rsid w:val="00C8430C"/>
    <w:rsid w:val="00C8445C"/>
    <w:rsid w:val="00C84A17"/>
    <w:rsid w:val="00C84E15"/>
    <w:rsid w:val="00C850D9"/>
    <w:rsid w:val="00C85942"/>
    <w:rsid w:val="00C85A8E"/>
    <w:rsid w:val="00C85BA1"/>
    <w:rsid w:val="00C8616B"/>
    <w:rsid w:val="00C86896"/>
    <w:rsid w:val="00C874BC"/>
    <w:rsid w:val="00C8754B"/>
    <w:rsid w:val="00C8764F"/>
    <w:rsid w:val="00C87781"/>
    <w:rsid w:val="00C9049F"/>
    <w:rsid w:val="00C90E3E"/>
    <w:rsid w:val="00C92767"/>
    <w:rsid w:val="00C92D31"/>
    <w:rsid w:val="00C9396E"/>
    <w:rsid w:val="00C94478"/>
    <w:rsid w:val="00C9725B"/>
    <w:rsid w:val="00C97E39"/>
    <w:rsid w:val="00CA079E"/>
    <w:rsid w:val="00CA1D05"/>
    <w:rsid w:val="00CA2BBC"/>
    <w:rsid w:val="00CA333B"/>
    <w:rsid w:val="00CA394D"/>
    <w:rsid w:val="00CA401A"/>
    <w:rsid w:val="00CA633F"/>
    <w:rsid w:val="00CA67D3"/>
    <w:rsid w:val="00CA6A73"/>
    <w:rsid w:val="00CA79B8"/>
    <w:rsid w:val="00CB2D85"/>
    <w:rsid w:val="00CB3598"/>
    <w:rsid w:val="00CB521C"/>
    <w:rsid w:val="00CB54B2"/>
    <w:rsid w:val="00CB688E"/>
    <w:rsid w:val="00CB7253"/>
    <w:rsid w:val="00CB74FA"/>
    <w:rsid w:val="00CB7897"/>
    <w:rsid w:val="00CC1F78"/>
    <w:rsid w:val="00CC25AE"/>
    <w:rsid w:val="00CC4446"/>
    <w:rsid w:val="00CC4999"/>
    <w:rsid w:val="00CC4B20"/>
    <w:rsid w:val="00CC7B8C"/>
    <w:rsid w:val="00CC7C99"/>
    <w:rsid w:val="00CD10F7"/>
    <w:rsid w:val="00CD2B26"/>
    <w:rsid w:val="00CD36F4"/>
    <w:rsid w:val="00CD3B36"/>
    <w:rsid w:val="00CD4117"/>
    <w:rsid w:val="00CD5A16"/>
    <w:rsid w:val="00CD5A85"/>
    <w:rsid w:val="00CE03B2"/>
    <w:rsid w:val="00CE03BC"/>
    <w:rsid w:val="00CE03CF"/>
    <w:rsid w:val="00CE0E11"/>
    <w:rsid w:val="00CE2532"/>
    <w:rsid w:val="00CE6D15"/>
    <w:rsid w:val="00CE6D64"/>
    <w:rsid w:val="00CE72AF"/>
    <w:rsid w:val="00CE7D4D"/>
    <w:rsid w:val="00CF0E96"/>
    <w:rsid w:val="00CF0F62"/>
    <w:rsid w:val="00CF11CE"/>
    <w:rsid w:val="00CF15D8"/>
    <w:rsid w:val="00CF4578"/>
    <w:rsid w:val="00CF70C6"/>
    <w:rsid w:val="00D00006"/>
    <w:rsid w:val="00D00059"/>
    <w:rsid w:val="00D006C1"/>
    <w:rsid w:val="00D01CFA"/>
    <w:rsid w:val="00D02D7D"/>
    <w:rsid w:val="00D048E0"/>
    <w:rsid w:val="00D04B7F"/>
    <w:rsid w:val="00D05B76"/>
    <w:rsid w:val="00D07789"/>
    <w:rsid w:val="00D07F92"/>
    <w:rsid w:val="00D10188"/>
    <w:rsid w:val="00D11AF8"/>
    <w:rsid w:val="00D12041"/>
    <w:rsid w:val="00D12570"/>
    <w:rsid w:val="00D14C17"/>
    <w:rsid w:val="00D15443"/>
    <w:rsid w:val="00D16BA8"/>
    <w:rsid w:val="00D17574"/>
    <w:rsid w:val="00D17DAC"/>
    <w:rsid w:val="00D214E2"/>
    <w:rsid w:val="00D21B84"/>
    <w:rsid w:val="00D23DF5"/>
    <w:rsid w:val="00D24DDE"/>
    <w:rsid w:val="00D252F5"/>
    <w:rsid w:val="00D2627F"/>
    <w:rsid w:val="00D2648D"/>
    <w:rsid w:val="00D26966"/>
    <w:rsid w:val="00D31CED"/>
    <w:rsid w:val="00D32902"/>
    <w:rsid w:val="00D36ED7"/>
    <w:rsid w:val="00D42831"/>
    <w:rsid w:val="00D43ECC"/>
    <w:rsid w:val="00D451B3"/>
    <w:rsid w:val="00D45E84"/>
    <w:rsid w:val="00D4629B"/>
    <w:rsid w:val="00D462D6"/>
    <w:rsid w:val="00D4697A"/>
    <w:rsid w:val="00D47BF2"/>
    <w:rsid w:val="00D507CC"/>
    <w:rsid w:val="00D50F07"/>
    <w:rsid w:val="00D55405"/>
    <w:rsid w:val="00D558E3"/>
    <w:rsid w:val="00D6543F"/>
    <w:rsid w:val="00D655D0"/>
    <w:rsid w:val="00D659F3"/>
    <w:rsid w:val="00D65F3F"/>
    <w:rsid w:val="00D7035F"/>
    <w:rsid w:val="00D70E90"/>
    <w:rsid w:val="00D7229A"/>
    <w:rsid w:val="00D72515"/>
    <w:rsid w:val="00D7696D"/>
    <w:rsid w:val="00D76DF1"/>
    <w:rsid w:val="00D772BC"/>
    <w:rsid w:val="00D820F3"/>
    <w:rsid w:val="00D83A3C"/>
    <w:rsid w:val="00D867EA"/>
    <w:rsid w:val="00D868B8"/>
    <w:rsid w:val="00D86955"/>
    <w:rsid w:val="00D8721A"/>
    <w:rsid w:val="00D878B4"/>
    <w:rsid w:val="00D93B00"/>
    <w:rsid w:val="00D93E76"/>
    <w:rsid w:val="00D946E1"/>
    <w:rsid w:val="00D94763"/>
    <w:rsid w:val="00D96D7E"/>
    <w:rsid w:val="00DA09FD"/>
    <w:rsid w:val="00DA0EBC"/>
    <w:rsid w:val="00DA101B"/>
    <w:rsid w:val="00DA1A52"/>
    <w:rsid w:val="00DA1B77"/>
    <w:rsid w:val="00DA2490"/>
    <w:rsid w:val="00DA25C4"/>
    <w:rsid w:val="00DA42F8"/>
    <w:rsid w:val="00DA5A31"/>
    <w:rsid w:val="00DA5F69"/>
    <w:rsid w:val="00DA6E52"/>
    <w:rsid w:val="00DA756C"/>
    <w:rsid w:val="00DB0924"/>
    <w:rsid w:val="00DB2D72"/>
    <w:rsid w:val="00DB4FCC"/>
    <w:rsid w:val="00DB54CD"/>
    <w:rsid w:val="00DB5F7D"/>
    <w:rsid w:val="00DB6681"/>
    <w:rsid w:val="00DB6EE5"/>
    <w:rsid w:val="00DC0ABC"/>
    <w:rsid w:val="00DC340A"/>
    <w:rsid w:val="00DC3B8F"/>
    <w:rsid w:val="00DC416B"/>
    <w:rsid w:val="00DC5C36"/>
    <w:rsid w:val="00DD1F83"/>
    <w:rsid w:val="00DD3E7B"/>
    <w:rsid w:val="00DD412F"/>
    <w:rsid w:val="00DD5AC7"/>
    <w:rsid w:val="00DD6020"/>
    <w:rsid w:val="00DE02ED"/>
    <w:rsid w:val="00DE1014"/>
    <w:rsid w:val="00DE26E8"/>
    <w:rsid w:val="00DE3E8D"/>
    <w:rsid w:val="00DE63FD"/>
    <w:rsid w:val="00DE7B4E"/>
    <w:rsid w:val="00DE7E0A"/>
    <w:rsid w:val="00DF08CB"/>
    <w:rsid w:val="00DF1D85"/>
    <w:rsid w:val="00DF23E2"/>
    <w:rsid w:val="00DF33C5"/>
    <w:rsid w:val="00DF367B"/>
    <w:rsid w:val="00DF6F4B"/>
    <w:rsid w:val="00DF6F60"/>
    <w:rsid w:val="00DF7522"/>
    <w:rsid w:val="00E0013D"/>
    <w:rsid w:val="00E0022C"/>
    <w:rsid w:val="00E0125C"/>
    <w:rsid w:val="00E01480"/>
    <w:rsid w:val="00E0213C"/>
    <w:rsid w:val="00E02A40"/>
    <w:rsid w:val="00E037E8"/>
    <w:rsid w:val="00E03CBE"/>
    <w:rsid w:val="00E054A3"/>
    <w:rsid w:val="00E160EB"/>
    <w:rsid w:val="00E16119"/>
    <w:rsid w:val="00E16668"/>
    <w:rsid w:val="00E16686"/>
    <w:rsid w:val="00E16742"/>
    <w:rsid w:val="00E17B30"/>
    <w:rsid w:val="00E20117"/>
    <w:rsid w:val="00E21584"/>
    <w:rsid w:val="00E238F1"/>
    <w:rsid w:val="00E23F7C"/>
    <w:rsid w:val="00E249CF"/>
    <w:rsid w:val="00E24ACD"/>
    <w:rsid w:val="00E25193"/>
    <w:rsid w:val="00E256FC"/>
    <w:rsid w:val="00E27ADA"/>
    <w:rsid w:val="00E300E3"/>
    <w:rsid w:val="00E312F9"/>
    <w:rsid w:val="00E32CF4"/>
    <w:rsid w:val="00E337C6"/>
    <w:rsid w:val="00E3641F"/>
    <w:rsid w:val="00E37B87"/>
    <w:rsid w:val="00E37C50"/>
    <w:rsid w:val="00E40D5E"/>
    <w:rsid w:val="00E41DD4"/>
    <w:rsid w:val="00E42377"/>
    <w:rsid w:val="00E431CF"/>
    <w:rsid w:val="00E44C12"/>
    <w:rsid w:val="00E44C3B"/>
    <w:rsid w:val="00E46332"/>
    <w:rsid w:val="00E470E0"/>
    <w:rsid w:val="00E51ECB"/>
    <w:rsid w:val="00E524AA"/>
    <w:rsid w:val="00E54988"/>
    <w:rsid w:val="00E558B8"/>
    <w:rsid w:val="00E61805"/>
    <w:rsid w:val="00E62689"/>
    <w:rsid w:val="00E628B9"/>
    <w:rsid w:val="00E62A3A"/>
    <w:rsid w:val="00E64177"/>
    <w:rsid w:val="00E647A3"/>
    <w:rsid w:val="00E66093"/>
    <w:rsid w:val="00E66FB8"/>
    <w:rsid w:val="00E670CE"/>
    <w:rsid w:val="00E67A8A"/>
    <w:rsid w:val="00E67D35"/>
    <w:rsid w:val="00E71244"/>
    <w:rsid w:val="00E714C8"/>
    <w:rsid w:val="00E7170C"/>
    <w:rsid w:val="00E71A9C"/>
    <w:rsid w:val="00E723C3"/>
    <w:rsid w:val="00E72A37"/>
    <w:rsid w:val="00E737E5"/>
    <w:rsid w:val="00E75BE9"/>
    <w:rsid w:val="00E80EA7"/>
    <w:rsid w:val="00E81592"/>
    <w:rsid w:val="00E81B0F"/>
    <w:rsid w:val="00E91A5A"/>
    <w:rsid w:val="00E932EE"/>
    <w:rsid w:val="00EA0814"/>
    <w:rsid w:val="00EA275F"/>
    <w:rsid w:val="00EA4822"/>
    <w:rsid w:val="00EA7372"/>
    <w:rsid w:val="00EB0318"/>
    <w:rsid w:val="00EB06C3"/>
    <w:rsid w:val="00EB0809"/>
    <w:rsid w:val="00EB14D9"/>
    <w:rsid w:val="00EB1B87"/>
    <w:rsid w:val="00EB20CC"/>
    <w:rsid w:val="00EB3094"/>
    <w:rsid w:val="00EB3A94"/>
    <w:rsid w:val="00EB4089"/>
    <w:rsid w:val="00EB4E77"/>
    <w:rsid w:val="00EB4F39"/>
    <w:rsid w:val="00EB5AB1"/>
    <w:rsid w:val="00EB7032"/>
    <w:rsid w:val="00EC1C47"/>
    <w:rsid w:val="00EC3125"/>
    <w:rsid w:val="00EC3519"/>
    <w:rsid w:val="00EC36F8"/>
    <w:rsid w:val="00EC4215"/>
    <w:rsid w:val="00EC4F9F"/>
    <w:rsid w:val="00EC6D5D"/>
    <w:rsid w:val="00EC6FA0"/>
    <w:rsid w:val="00EC70AA"/>
    <w:rsid w:val="00EC75B2"/>
    <w:rsid w:val="00EC7727"/>
    <w:rsid w:val="00EC7DFB"/>
    <w:rsid w:val="00ED0164"/>
    <w:rsid w:val="00ED1B60"/>
    <w:rsid w:val="00ED33B4"/>
    <w:rsid w:val="00ED33C9"/>
    <w:rsid w:val="00ED3F5E"/>
    <w:rsid w:val="00ED47EC"/>
    <w:rsid w:val="00ED6262"/>
    <w:rsid w:val="00ED7710"/>
    <w:rsid w:val="00ED7ECD"/>
    <w:rsid w:val="00EE29CD"/>
    <w:rsid w:val="00EE2BA9"/>
    <w:rsid w:val="00EE5E2D"/>
    <w:rsid w:val="00EE6884"/>
    <w:rsid w:val="00EE6DD2"/>
    <w:rsid w:val="00EF0816"/>
    <w:rsid w:val="00EF0BC7"/>
    <w:rsid w:val="00EF13A2"/>
    <w:rsid w:val="00EF3A0C"/>
    <w:rsid w:val="00EF3F42"/>
    <w:rsid w:val="00EF4019"/>
    <w:rsid w:val="00EF4881"/>
    <w:rsid w:val="00EF50CF"/>
    <w:rsid w:val="00EF59F8"/>
    <w:rsid w:val="00EF61C5"/>
    <w:rsid w:val="00EF7C8A"/>
    <w:rsid w:val="00EF7E7B"/>
    <w:rsid w:val="00F00493"/>
    <w:rsid w:val="00F00E08"/>
    <w:rsid w:val="00F01591"/>
    <w:rsid w:val="00F0177F"/>
    <w:rsid w:val="00F01FAF"/>
    <w:rsid w:val="00F02D60"/>
    <w:rsid w:val="00F05AA0"/>
    <w:rsid w:val="00F06006"/>
    <w:rsid w:val="00F06B0E"/>
    <w:rsid w:val="00F07B62"/>
    <w:rsid w:val="00F10DED"/>
    <w:rsid w:val="00F1198A"/>
    <w:rsid w:val="00F12A64"/>
    <w:rsid w:val="00F12BA7"/>
    <w:rsid w:val="00F132C3"/>
    <w:rsid w:val="00F1387A"/>
    <w:rsid w:val="00F13A02"/>
    <w:rsid w:val="00F1404C"/>
    <w:rsid w:val="00F14228"/>
    <w:rsid w:val="00F151FB"/>
    <w:rsid w:val="00F15DC2"/>
    <w:rsid w:val="00F17781"/>
    <w:rsid w:val="00F22009"/>
    <w:rsid w:val="00F227F4"/>
    <w:rsid w:val="00F25180"/>
    <w:rsid w:val="00F25212"/>
    <w:rsid w:val="00F26468"/>
    <w:rsid w:val="00F26F45"/>
    <w:rsid w:val="00F26F5B"/>
    <w:rsid w:val="00F275BA"/>
    <w:rsid w:val="00F27AE1"/>
    <w:rsid w:val="00F27F3A"/>
    <w:rsid w:val="00F30D1E"/>
    <w:rsid w:val="00F311E9"/>
    <w:rsid w:val="00F31469"/>
    <w:rsid w:val="00F31C98"/>
    <w:rsid w:val="00F32D5A"/>
    <w:rsid w:val="00F34151"/>
    <w:rsid w:val="00F3424E"/>
    <w:rsid w:val="00F34496"/>
    <w:rsid w:val="00F35968"/>
    <w:rsid w:val="00F36CFF"/>
    <w:rsid w:val="00F37669"/>
    <w:rsid w:val="00F40028"/>
    <w:rsid w:val="00F40377"/>
    <w:rsid w:val="00F4058D"/>
    <w:rsid w:val="00F405FD"/>
    <w:rsid w:val="00F41A2C"/>
    <w:rsid w:val="00F41E1B"/>
    <w:rsid w:val="00F42196"/>
    <w:rsid w:val="00F42AC6"/>
    <w:rsid w:val="00F42CD6"/>
    <w:rsid w:val="00F42D3D"/>
    <w:rsid w:val="00F46127"/>
    <w:rsid w:val="00F461E9"/>
    <w:rsid w:val="00F46D31"/>
    <w:rsid w:val="00F4787B"/>
    <w:rsid w:val="00F53415"/>
    <w:rsid w:val="00F54056"/>
    <w:rsid w:val="00F548D4"/>
    <w:rsid w:val="00F567B2"/>
    <w:rsid w:val="00F57BB2"/>
    <w:rsid w:val="00F62070"/>
    <w:rsid w:val="00F6229E"/>
    <w:rsid w:val="00F623B1"/>
    <w:rsid w:val="00F626CD"/>
    <w:rsid w:val="00F62C9A"/>
    <w:rsid w:val="00F63F3F"/>
    <w:rsid w:val="00F643DF"/>
    <w:rsid w:val="00F64CB2"/>
    <w:rsid w:val="00F65F89"/>
    <w:rsid w:val="00F66D82"/>
    <w:rsid w:val="00F66E2D"/>
    <w:rsid w:val="00F6722B"/>
    <w:rsid w:val="00F67C85"/>
    <w:rsid w:val="00F71840"/>
    <w:rsid w:val="00F7201F"/>
    <w:rsid w:val="00F722A9"/>
    <w:rsid w:val="00F72DC7"/>
    <w:rsid w:val="00F73E3D"/>
    <w:rsid w:val="00F73F04"/>
    <w:rsid w:val="00F756CC"/>
    <w:rsid w:val="00F803EA"/>
    <w:rsid w:val="00F81151"/>
    <w:rsid w:val="00F81CA6"/>
    <w:rsid w:val="00F8372A"/>
    <w:rsid w:val="00F83A02"/>
    <w:rsid w:val="00F83EE8"/>
    <w:rsid w:val="00F85CA5"/>
    <w:rsid w:val="00F86E6F"/>
    <w:rsid w:val="00F87D66"/>
    <w:rsid w:val="00F90BA9"/>
    <w:rsid w:val="00F90FF4"/>
    <w:rsid w:val="00F91A15"/>
    <w:rsid w:val="00F9702B"/>
    <w:rsid w:val="00FA0382"/>
    <w:rsid w:val="00FA6399"/>
    <w:rsid w:val="00FA6CE0"/>
    <w:rsid w:val="00FA7E12"/>
    <w:rsid w:val="00FB0734"/>
    <w:rsid w:val="00FB1383"/>
    <w:rsid w:val="00FB378F"/>
    <w:rsid w:val="00FC465D"/>
    <w:rsid w:val="00FC489C"/>
    <w:rsid w:val="00FC73B2"/>
    <w:rsid w:val="00FC7608"/>
    <w:rsid w:val="00FD09A9"/>
    <w:rsid w:val="00FD0D73"/>
    <w:rsid w:val="00FD15C0"/>
    <w:rsid w:val="00FD1F50"/>
    <w:rsid w:val="00FD2632"/>
    <w:rsid w:val="00FD3E61"/>
    <w:rsid w:val="00FD458F"/>
    <w:rsid w:val="00FD71E4"/>
    <w:rsid w:val="00FD7D8E"/>
    <w:rsid w:val="00FE092B"/>
    <w:rsid w:val="00FE145F"/>
    <w:rsid w:val="00FE300E"/>
    <w:rsid w:val="00FE3FEF"/>
    <w:rsid w:val="00FE4863"/>
    <w:rsid w:val="00FE575C"/>
    <w:rsid w:val="00FE678C"/>
    <w:rsid w:val="00FE798A"/>
    <w:rsid w:val="00FF2FD1"/>
    <w:rsid w:val="00FF46B9"/>
    <w:rsid w:val="00FF57D8"/>
    <w:rsid w:val="00FF5A86"/>
    <w:rsid w:val="00FF7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22DBCBE9"/>
  <w15:chartTrackingRefBased/>
  <w15:docId w15:val="{AB20A3B3-A63A-4833-A020-ACD4BBE56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qFormat="1"/>
    <w:lsdException w:name="heading 3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table of figures" w:uiPriority="99"/>
    <w:lsdException w:name="Hyperlink" w:uiPriority="99"/>
    <w:lsdException w:name="Normal (Web)" w:uiPriority="99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rsid w:val="00302F4D"/>
    <w:pPr>
      <w:widowControl w:val="0"/>
    </w:pPr>
    <w:rPr>
      <w:rFonts w:ascii="Arial" w:hAnsi="Arial"/>
      <w:lang w:val="en-GB"/>
    </w:rPr>
  </w:style>
  <w:style w:type="paragraph" w:styleId="berschrift1">
    <w:name w:val="heading 1"/>
    <w:basedOn w:val="Standard"/>
    <w:next w:val="Text1"/>
    <w:link w:val="berschrift1Zchn"/>
    <w:uiPriority w:val="9"/>
    <w:qFormat/>
    <w:rsid w:val="00C727C0"/>
    <w:pPr>
      <w:numPr>
        <w:numId w:val="2"/>
      </w:numPr>
      <w:spacing w:before="240" w:after="120"/>
      <w:outlineLvl w:val="0"/>
    </w:pPr>
    <w:rPr>
      <w:b/>
      <w:kern w:val="28"/>
      <w:sz w:val="32"/>
    </w:rPr>
  </w:style>
  <w:style w:type="paragraph" w:styleId="berschrift2">
    <w:name w:val="heading 2"/>
    <w:basedOn w:val="Text1"/>
    <w:next w:val="Text1"/>
    <w:link w:val="berschrift2Zchn"/>
    <w:qFormat/>
    <w:rsid w:val="006B3432"/>
    <w:pPr>
      <w:numPr>
        <w:ilvl w:val="1"/>
        <w:numId w:val="2"/>
      </w:numPr>
      <w:spacing w:before="240" w:after="60"/>
      <w:jc w:val="left"/>
      <w:outlineLvl w:val="1"/>
    </w:pPr>
    <w:rPr>
      <w:rFonts w:ascii="Arial" w:hAnsi="Arial"/>
      <w:b/>
      <w:sz w:val="28"/>
    </w:rPr>
  </w:style>
  <w:style w:type="paragraph" w:styleId="berschrift3">
    <w:name w:val="heading 3"/>
    <w:basedOn w:val="Standard"/>
    <w:next w:val="Text1"/>
    <w:link w:val="berschrift3Zchn"/>
    <w:qFormat/>
    <w:rsid w:val="00DA2490"/>
    <w:pPr>
      <w:keepNext/>
      <w:numPr>
        <w:ilvl w:val="2"/>
        <w:numId w:val="2"/>
      </w:numPr>
      <w:spacing w:before="120" w:after="60"/>
      <w:outlineLvl w:val="2"/>
    </w:pPr>
    <w:rPr>
      <w:b/>
      <w:sz w:val="24"/>
    </w:rPr>
  </w:style>
  <w:style w:type="paragraph" w:styleId="berschrift4">
    <w:name w:val="heading 4"/>
    <w:basedOn w:val="Standard"/>
    <w:next w:val="Standard"/>
    <w:rsid w:val="0085370D"/>
    <w:pPr>
      <w:keepNext/>
      <w:spacing w:after="60"/>
      <w:outlineLvl w:val="3"/>
    </w:pPr>
    <w:rPr>
      <w:sz w:val="22"/>
    </w:rPr>
  </w:style>
  <w:style w:type="paragraph" w:styleId="berschrift5">
    <w:name w:val="heading 5"/>
    <w:basedOn w:val="Standard"/>
    <w:next w:val="Standard"/>
    <w:rsid w:val="00DA2490"/>
    <w:pPr>
      <w:keepNext/>
      <w:tabs>
        <w:tab w:val="left" w:pos="1843"/>
      </w:tabs>
      <w:spacing w:before="60"/>
      <w:outlineLvl w:val="4"/>
    </w:pPr>
    <w:rPr>
      <w:b/>
      <w:i/>
    </w:rPr>
  </w:style>
  <w:style w:type="paragraph" w:styleId="berschrift6">
    <w:name w:val="heading 6"/>
    <w:basedOn w:val="Standard"/>
    <w:next w:val="Standard"/>
    <w:pPr>
      <w:keepNext/>
      <w:tabs>
        <w:tab w:val="left" w:pos="1843"/>
      </w:tabs>
      <w:outlineLvl w:val="5"/>
    </w:pPr>
    <w:rPr>
      <w:i/>
    </w:rPr>
  </w:style>
  <w:style w:type="paragraph" w:styleId="berschrift7">
    <w:name w:val="heading 7"/>
    <w:basedOn w:val="Standard"/>
    <w:next w:val="Standard"/>
    <w:pPr>
      <w:keepNext/>
      <w:numPr>
        <w:ilvl w:val="6"/>
        <w:numId w:val="2"/>
      </w:numPr>
      <w:tabs>
        <w:tab w:val="left" w:pos="1843"/>
      </w:tabs>
      <w:outlineLvl w:val="6"/>
    </w:pPr>
    <w:rPr>
      <w:b/>
    </w:rPr>
  </w:style>
  <w:style w:type="paragraph" w:styleId="berschrift8">
    <w:name w:val="heading 8"/>
    <w:basedOn w:val="Standard"/>
    <w:next w:val="Standard"/>
    <w:rsid w:val="00C77997"/>
    <w:pPr>
      <w:numPr>
        <w:ilvl w:val="7"/>
        <w:numId w:val="2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berschrift9">
    <w:name w:val="heading 9"/>
    <w:basedOn w:val="Standard"/>
    <w:next w:val="Standard"/>
    <w:rsid w:val="00C77997"/>
    <w:pPr>
      <w:numPr>
        <w:ilvl w:val="8"/>
        <w:numId w:val="2"/>
      </w:numPr>
      <w:spacing w:before="240" w:after="60"/>
      <w:outlineLvl w:val="8"/>
    </w:pPr>
    <w:rPr>
      <w:rFonts w:cs="Arial"/>
      <w:sz w:val="22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rsid w:val="004A22E9"/>
    <w:pPr>
      <w:tabs>
        <w:tab w:val="center" w:pos="4536"/>
        <w:tab w:val="right" w:pos="9072"/>
      </w:tabs>
    </w:pPr>
    <w:rPr>
      <w:sz w:val="16"/>
    </w:rPr>
  </w:style>
  <w:style w:type="paragraph" w:styleId="Fuzeile">
    <w:name w:val="footer"/>
    <w:basedOn w:val="Standard"/>
    <w:link w:val="FuzeileZchn"/>
    <w:uiPriority w:val="99"/>
    <w:rsid w:val="004A22E9"/>
    <w:pPr>
      <w:tabs>
        <w:tab w:val="center" w:pos="4536"/>
        <w:tab w:val="right" w:pos="9072"/>
      </w:tabs>
    </w:pPr>
    <w:rPr>
      <w:sz w:val="16"/>
    </w:rPr>
  </w:style>
  <w:style w:type="paragraph" w:customStyle="1" w:styleId="Text1">
    <w:name w:val="Text1"/>
    <w:basedOn w:val="Text1augeblendet"/>
    <w:link w:val="Text1Zchn"/>
    <w:qFormat/>
    <w:rsid w:val="00963C59"/>
    <w:pPr>
      <w:jc w:val="both"/>
    </w:pPr>
    <w:rPr>
      <w:rFonts w:asciiTheme="minorHAnsi" w:hAnsiTheme="minorHAnsi"/>
      <w:vanish w:val="0"/>
      <w:color w:val="auto"/>
      <w:sz w:val="22"/>
    </w:rPr>
  </w:style>
  <w:style w:type="paragraph" w:styleId="Beschriftung">
    <w:name w:val="caption"/>
    <w:basedOn w:val="Standard"/>
    <w:next w:val="Text1"/>
    <w:rsid w:val="00A74D35"/>
    <w:pPr>
      <w:tabs>
        <w:tab w:val="left" w:pos="1418"/>
      </w:tabs>
      <w:spacing w:before="120"/>
      <w:ind w:left="1559" w:hanging="1559"/>
      <w:jc w:val="both"/>
    </w:pPr>
    <w:rPr>
      <w:i/>
    </w:rPr>
  </w:style>
  <w:style w:type="paragraph" w:customStyle="1" w:styleId="Text1augeblendet">
    <w:name w:val="Text1 augeblendet"/>
    <w:basedOn w:val="Standard"/>
    <w:link w:val="Text1augeblendetZchn"/>
    <w:rsid w:val="00DB6EE5"/>
    <w:pPr>
      <w:spacing w:before="120"/>
    </w:pPr>
    <w:rPr>
      <w:vanish/>
      <w:color w:val="0000FF"/>
    </w:rPr>
  </w:style>
  <w:style w:type="paragraph" w:customStyle="1" w:styleId="Text1Punktaugeblendet">
    <w:name w:val="Text1 Punkt augeblendet"/>
    <w:basedOn w:val="Standard"/>
    <w:rsid w:val="00DB6EE5"/>
    <w:pPr>
      <w:numPr>
        <w:numId w:val="1"/>
      </w:numPr>
      <w:spacing w:before="60"/>
    </w:pPr>
    <w:rPr>
      <w:vanish/>
      <w:color w:val="0000FF"/>
    </w:rPr>
  </w:style>
  <w:style w:type="paragraph" w:customStyle="1" w:styleId="Text1Punkt">
    <w:name w:val="Text1 Punkt"/>
    <w:basedOn w:val="Text1Punktaugeblendet"/>
    <w:rsid w:val="00F643DF"/>
    <w:rPr>
      <w:vanish w:val="0"/>
      <w:color w:val="auto"/>
    </w:rPr>
  </w:style>
  <w:style w:type="paragraph" w:customStyle="1" w:styleId="Abbildung1">
    <w:name w:val="Abbildung1"/>
    <w:basedOn w:val="Text1"/>
    <w:next w:val="Beschriftung"/>
    <w:rsid w:val="00B433E1"/>
    <w:pPr>
      <w:spacing w:before="240"/>
      <w:jc w:val="center"/>
    </w:pPr>
  </w:style>
  <w:style w:type="paragraph" w:customStyle="1" w:styleId="Beziehung1">
    <w:name w:val="Beziehung1"/>
    <w:basedOn w:val="Text1"/>
    <w:next w:val="Text1"/>
    <w:link w:val="Beziehung1Zchn"/>
    <w:rsid w:val="00ED7ECD"/>
    <w:pPr>
      <w:tabs>
        <w:tab w:val="center" w:pos="4536"/>
        <w:tab w:val="right" w:pos="9639"/>
      </w:tabs>
      <w:spacing w:before="240"/>
    </w:pPr>
  </w:style>
  <w:style w:type="paragraph" w:customStyle="1" w:styleId="TabelleTitel">
    <w:name w:val="Tabelle Titel"/>
    <w:basedOn w:val="Text1"/>
    <w:rsid w:val="00AC5C13"/>
    <w:pPr>
      <w:spacing w:before="60" w:after="60"/>
      <w:jc w:val="center"/>
    </w:pPr>
    <w:rPr>
      <w:b/>
    </w:rPr>
  </w:style>
  <w:style w:type="paragraph" w:customStyle="1" w:styleId="TabelleText">
    <w:name w:val="Tabelle Text"/>
    <w:basedOn w:val="Text1"/>
    <w:rsid w:val="00AC5C13"/>
    <w:pPr>
      <w:spacing w:before="60" w:after="60"/>
      <w:jc w:val="center"/>
    </w:pPr>
  </w:style>
  <w:style w:type="paragraph" w:customStyle="1" w:styleId="berschriftTitelseite">
    <w:name w:val="Überschrift Titelseite"/>
    <w:basedOn w:val="Standard"/>
    <w:rsid w:val="00C77997"/>
    <w:rPr>
      <w:b/>
      <w:sz w:val="36"/>
      <w:szCs w:val="36"/>
    </w:rPr>
  </w:style>
  <w:style w:type="character" w:customStyle="1" w:styleId="berschrift1Zchn">
    <w:name w:val="Überschrift 1 Zchn"/>
    <w:link w:val="berschrift1"/>
    <w:uiPriority w:val="9"/>
    <w:rsid w:val="00C727C0"/>
    <w:rPr>
      <w:rFonts w:ascii="Arial" w:hAnsi="Arial"/>
      <w:b/>
      <w:kern w:val="28"/>
      <w:sz w:val="32"/>
    </w:rPr>
  </w:style>
  <w:style w:type="paragraph" w:styleId="Sprechblasentext">
    <w:name w:val="Balloon Text"/>
    <w:basedOn w:val="Standard"/>
    <w:semiHidden/>
    <w:rsid w:val="00430B18"/>
    <w:rPr>
      <w:rFonts w:ascii="Tahoma" w:hAnsi="Tahoma" w:cs="Tahoma"/>
      <w:sz w:val="16"/>
      <w:szCs w:val="16"/>
    </w:rPr>
  </w:style>
  <w:style w:type="paragraph" w:customStyle="1" w:styleId="Symbolverzeichnis">
    <w:name w:val="Symbolverzeichnis"/>
    <w:basedOn w:val="Standard"/>
    <w:rsid w:val="00B0044A"/>
    <w:pPr>
      <w:widowControl/>
      <w:suppressAutoHyphens/>
      <w:overflowPunct w:val="0"/>
      <w:autoSpaceDE w:val="0"/>
      <w:autoSpaceDN w:val="0"/>
      <w:adjustRightInd w:val="0"/>
      <w:textAlignment w:val="baseline"/>
    </w:pPr>
    <w:rPr>
      <w:kern w:val="14"/>
      <w:sz w:val="22"/>
      <w:lang w:val="en-US"/>
    </w:rPr>
  </w:style>
  <w:style w:type="character" w:styleId="Kommentarzeichen">
    <w:name w:val="annotation reference"/>
    <w:rsid w:val="005F1850"/>
    <w:rPr>
      <w:sz w:val="16"/>
      <w:szCs w:val="16"/>
    </w:rPr>
  </w:style>
  <w:style w:type="paragraph" w:styleId="Kommentartext">
    <w:name w:val="annotation text"/>
    <w:basedOn w:val="Standard"/>
    <w:link w:val="KommentartextZchn"/>
    <w:rsid w:val="005F1850"/>
  </w:style>
  <w:style w:type="character" w:customStyle="1" w:styleId="KommentartextZchn">
    <w:name w:val="Kommentartext Zchn"/>
    <w:link w:val="Kommentartext"/>
    <w:rsid w:val="005F1850"/>
    <w:rPr>
      <w:rFonts w:ascii="Arial" w:hAnsi="Arial"/>
    </w:rPr>
  </w:style>
  <w:style w:type="paragraph" w:styleId="Kommentarthema">
    <w:name w:val="annotation subject"/>
    <w:basedOn w:val="Kommentartext"/>
    <w:next w:val="Kommentartext"/>
    <w:link w:val="KommentarthemaZchn"/>
    <w:rsid w:val="005F1850"/>
    <w:rPr>
      <w:b/>
      <w:bCs/>
    </w:rPr>
  </w:style>
  <w:style w:type="character" w:customStyle="1" w:styleId="KommentarthemaZchn">
    <w:name w:val="Kommentarthema Zchn"/>
    <w:link w:val="Kommentarthema"/>
    <w:rsid w:val="005F1850"/>
    <w:rPr>
      <w:rFonts w:ascii="Arial" w:hAnsi="Arial"/>
      <w:b/>
      <w:bCs/>
    </w:rPr>
  </w:style>
  <w:style w:type="paragraph" w:customStyle="1" w:styleId="Text1Aufzhlung">
    <w:name w:val="Text1 Aufzählung"/>
    <w:basedOn w:val="Text1"/>
    <w:qFormat/>
    <w:rsid w:val="00F25212"/>
    <w:pPr>
      <w:numPr>
        <w:numId w:val="3"/>
      </w:numPr>
      <w:ind w:left="357" w:hanging="357"/>
    </w:pPr>
  </w:style>
  <w:style w:type="paragraph" w:customStyle="1" w:styleId="MTDisplayEquation">
    <w:name w:val="MTDisplayEquation"/>
    <w:basedOn w:val="Beziehung1"/>
    <w:next w:val="Standard"/>
    <w:link w:val="MTDisplayEquationZchn"/>
    <w:rsid w:val="00CA6A73"/>
    <w:pPr>
      <w:tabs>
        <w:tab w:val="clear" w:pos="4536"/>
        <w:tab w:val="clear" w:pos="9639"/>
        <w:tab w:val="center" w:pos="4880"/>
        <w:tab w:val="right" w:pos="9780"/>
      </w:tabs>
    </w:pPr>
  </w:style>
  <w:style w:type="character" w:customStyle="1" w:styleId="Text1augeblendetZchn">
    <w:name w:val="Text1 augeblendet Zchn"/>
    <w:link w:val="Text1augeblendet"/>
    <w:rsid w:val="009C389F"/>
    <w:rPr>
      <w:rFonts w:ascii="Arial" w:hAnsi="Arial"/>
      <w:vanish/>
      <w:color w:val="0000FF"/>
    </w:rPr>
  </w:style>
  <w:style w:type="character" w:customStyle="1" w:styleId="Text1Zchn">
    <w:name w:val="Text1 Zchn"/>
    <w:link w:val="Text1"/>
    <w:rsid w:val="00963C59"/>
    <w:rPr>
      <w:rFonts w:asciiTheme="minorHAnsi" w:hAnsiTheme="minorHAnsi"/>
      <w:sz w:val="22"/>
      <w:lang w:val="en-GB"/>
    </w:rPr>
  </w:style>
  <w:style w:type="character" w:customStyle="1" w:styleId="Beziehung1Zchn">
    <w:name w:val="Beziehung1 Zchn"/>
    <w:basedOn w:val="Text1Zchn"/>
    <w:link w:val="Beziehung1"/>
    <w:rsid w:val="009C389F"/>
    <w:rPr>
      <w:rFonts w:ascii="Arial" w:hAnsi="Arial"/>
      <w:sz w:val="22"/>
      <w:lang w:val="en-GB"/>
    </w:rPr>
  </w:style>
  <w:style w:type="character" w:customStyle="1" w:styleId="MTDisplayEquationZchn">
    <w:name w:val="MTDisplayEquation Zchn"/>
    <w:basedOn w:val="Beziehung1Zchn"/>
    <w:link w:val="MTDisplayEquation"/>
    <w:rsid w:val="00CA6A73"/>
    <w:rPr>
      <w:rFonts w:ascii="Arial" w:hAnsi="Arial"/>
      <w:sz w:val="22"/>
      <w:lang w:val="en-GB"/>
    </w:rPr>
  </w:style>
  <w:style w:type="paragraph" w:styleId="Inhaltsverzeichnisberschrift">
    <w:name w:val="TOC Heading"/>
    <w:basedOn w:val="berschrift1"/>
    <w:next w:val="Standard"/>
    <w:uiPriority w:val="39"/>
    <w:unhideWhenUsed/>
    <w:rsid w:val="003756C5"/>
    <w:pPr>
      <w:keepNext/>
      <w:keepLines/>
      <w:widowControl/>
      <w:numPr>
        <w:numId w:val="0"/>
      </w:numPr>
      <w:spacing w:after="0" w:line="259" w:lineRule="auto"/>
      <w:outlineLvl w:val="9"/>
    </w:pPr>
    <w:rPr>
      <w:rFonts w:ascii="Calibri Light" w:hAnsi="Calibri Light"/>
      <w:b w:val="0"/>
      <w:color w:val="2E74B5"/>
      <w:kern w:val="0"/>
      <w:szCs w:val="32"/>
      <w:lang w:val="en-US" w:eastAsia="en-US"/>
    </w:rPr>
  </w:style>
  <w:style w:type="paragraph" w:styleId="Verzeichnis1">
    <w:name w:val="toc 1"/>
    <w:basedOn w:val="Standard"/>
    <w:next w:val="Standard"/>
    <w:autoRedefine/>
    <w:uiPriority w:val="39"/>
    <w:rsid w:val="00183063"/>
    <w:pPr>
      <w:tabs>
        <w:tab w:val="left" w:pos="400"/>
        <w:tab w:val="right" w:leader="dot" w:pos="9771"/>
      </w:tabs>
      <w:spacing w:before="120"/>
    </w:pPr>
    <w:rPr>
      <w:noProof/>
    </w:rPr>
  </w:style>
  <w:style w:type="paragraph" w:styleId="Verzeichnis2">
    <w:name w:val="toc 2"/>
    <w:basedOn w:val="Standard"/>
    <w:next w:val="Standard"/>
    <w:autoRedefine/>
    <w:uiPriority w:val="39"/>
    <w:rsid w:val="003756C5"/>
    <w:pPr>
      <w:ind w:left="200"/>
    </w:pPr>
  </w:style>
  <w:style w:type="paragraph" w:styleId="Verzeichnis3">
    <w:name w:val="toc 3"/>
    <w:basedOn w:val="Standard"/>
    <w:next w:val="Standard"/>
    <w:autoRedefine/>
    <w:uiPriority w:val="39"/>
    <w:rsid w:val="003756C5"/>
    <w:pPr>
      <w:ind w:left="400"/>
    </w:pPr>
  </w:style>
  <w:style w:type="character" w:styleId="Hyperlink">
    <w:name w:val="Hyperlink"/>
    <w:uiPriority w:val="99"/>
    <w:unhideWhenUsed/>
    <w:rsid w:val="003756C5"/>
    <w:rPr>
      <w:color w:val="0563C1"/>
      <w:u w:val="single"/>
    </w:rPr>
  </w:style>
  <w:style w:type="paragraph" w:styleId="Abbildungsverzeichnis">
    <w:name w:val="table of figures"/>
    <w:basedOn w:val="Standard"/>
    <w:next w:val="Standard"/>
    <w:uiPriority w:val="99"/>
    <w:rsid w:val="008F55CC"/>
  </w:style>
  <w:style w:type="paragraph" w:styleId="Literaturverzeichnis">
    <w:name w:val="Bibliography"/>
    <w:basedOn w:val="Standard"/>
    <w:next w:val="Standard"/>
    <w:uiPriority w:val="37"/>
    <w:unhideWhenUsed/>
    <w:rsid w:val="00D16BA8"/>
  </w:style>
  <w:style w:type="character" w:styleId="Platzhaltertext">
    <w:name w:val="Placeholder Text"/>
    <w:basedOn w:val="Absatz-Standardschriftart"/>
    <w:uiPriority w:val="99"/>
    <w:semiHidden/>
    <w:rsid w:val="006E1891"/>
    <w:rPr>
      <w:color w:val="808080"/>
    </w:rPr>
  </w:style>
  <w:style w:type="paragraph" w:styleId="Listenabsatz">
    <w:name w:val="List Paragraph"/>
    <w:basedOn w:val="Standard"/>
    <w:uiPriority w:val="34"/>
    <w:qFormat/>
    <w:rsid w:val="00F27AE1"/>
    <w:pPr>
      <w:ind w:left="720"/>
      <w:contextualSpacing/>
    </w:pPr>
  </w:style>
  <w:style w:type="table" w:styleId="Tabellenraster">
    <w:name w:val="Table Grid"/>
    <w:basedOn w:val="NormaleTabelle"/>
    <w:rsid w:val="00E641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E64177"/>
  </w:style>
  <w:style w:type="character" w:customStyle="1" w:styleId="FunotentextZchn">
    <w:name w:val="Fußnotentext Zchn"/>
    <w:basedOn w:val="Absatz-Standardschriftart"/>
    <w:link w:val="Funotentext"/>
    <w:rsid w:val="00E64177"/>
    <w:rPr>
      <w:rFonts w:ascii="Arial" w:hAnsi="Arial"/>
    </w:rPr>
  </w:style>
  <w:style w:type="character" w:styleId="Funotenzeichen">
    <w:name w:val="footnote reference"/>
    <w:basedOn w:val="Absatz-Standardschriftart"/>
    <w:rsid w:val="00E64177"/>
    <w:rPr>
      <w:vertAlign w:val="superscript"/>
    </w:rPr>
  </w:style>
  <w:style w:type="character" w:customStyle="1" w:styleId="berschrift2Zchn">
    <w:name w:val="Überschrift 2 Zchn"/>
    <w:basedOn w:val="Absatz-Standardschriftart"/>
    <w:link w:val="berschrift2"/>
    <w:rsid w:val="006B3432"/>
    <w:rPr>
      <w:rFonts w:ascii="Arial" w:hAnsi="Arial"/>
      <w:b/>
      <w:sz w:val="28"/>
    </w:rPr>
  </w:style>
  <w:style w:type="character" w:customStyle="1" w:styleId="berschrift3Zchn">
    <w:name w:val="Überschrift 3 Zchn"/>
    <w:basedOn w:val="Absatz-Standardschriftart"/>
    <w:link w:val="berschrift3"/>
    <w:uiPriority w:val="14"/>
    <w:rsid w:val="00DA2490"/>
    <w:rPr>
      <w:rFonts w:ascii="Arial" w:hAnsi="Arial"/>
      <w:b/>
      <w:sz w:val="24"/>
    </w:rPr>
  </w:style>
  <w:style w:type="paragraph" w:styleId="Verzeichnis4">
    <w:name w:val="toc 4"/>
    <w:basedOn w:val="Standard"/>
    <w:next w:val="Standard"/>
    <w:autoRedefine/>
    <w:uiPriority w:val="39"/>
    <w:unhideWhenUsed/>
    <w:rsid w:val="000F0E97"/>
    <w:pPr>
      <w:widowControl/>
      <w:spacing w:after="100" w:line="276" w:lineRule="auto"/>
      <w:ind w:left="660"/>
      <w:jc w:val="both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MTEquationSection">
    <w:name w:val="MTEquationSection"/>
    <w:basedOn w:val="Absatz-Standardschriftart"/>
    <w:rsid w:val="00CD5A16"/>
    <w:rPr>
      <w:vanish/>
      <w:color w:val="FF0000"/>
    </w:rPr>
  </w:style>
  <w:style w:type="paragraph" w:customStyle="1" w:styleId="StyleTabelleTextLeft">
    <w:name w:val="Style Tabelle Text + Left"/>
    <w:basedOn w:val="TabelleText"/>
    <w:rsid w:val="00AC5C13"/>
    <w:pPr>
      <w:spacing w:after="0"/>
      <w:jc w:val="left"/>
    </w:pPr>
  </w:style>
  <w:style w:type="paragraph" w:customStyle="1" w:styleId="StyleTabelleTextLeft1">
    <w:name w:val="Style Tabelle Text + Left1"/>
    <w:basedOn w:val="TabelleText"/>
    <w:rsid w:val="00AC5C13"/>
    <w:pPr>
      <w:jc w:val="left"/>
    </w:pPr>
  </w:style>
  <w:style w:type="paragraph" w:customStyle="1" w:styleId="StyleTabelleTextLeft2">
    <w:name w:val="Style Tabelle Text + Left2"/>
    <w:basedOn w:val="TabelleText"/>
    <w:rsid w:val="00AC5C13"/>
    <w:pPr>
      <w:jc w:val="left"/>
    </w:pPr>
  </w:style>
  <w:style w:type="paragraph" w:customStyle="1" w:styleId="StyleTabelleTextLeft3">
    <w:name w:val="Style Tabelle Text + Left3"/>
    <w:basedOn w:val="TabelleText"/>
    <w:rsid w:val="00AC5C13"/>
    <w:pPr>
      <w:jc w:val="left"/>
    </w:pPr>
  </w:style>
  <w:style w:type="paragraph" w:customStyle="1" w:styleId="Default">
    <w:name w:val="Default"/>
    <w:rsid w:val="00E628B9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KopfzeileZchn">
    <w:name w:val="Kopfzeile Zchn"/>
    <w:basedOn w:val="Absatz-Standardschriftart"/>
    <w:link w:val="Kopfzeile"/>
    <w:uiPriority w:val="99"/>
    <w:rsid w:val="00A965FD"/>
    <w:rPr>
      <w:rFonts w:ascii="Arial" w:hAnsi="Arial"/>
      <w:sz w:val="16"/>
    </w:rPr>
  </w:style>
  <w:style w:type="character" w:customStyle="1" w:styleId="FuzeileZchn">
    <w:name w:val="Fußzeile Zchn"/>
    <w:basedOn w:val="Absatz-Standardschriftart"/>
    <w:link w:val="Fuzeile"/>
    <w:uiPriority w:val="99"/>
    <w:rsid w:val="004805C6"/>
    <w:rPr>
      <w:rFonts w:ascii="Arial" w:hAnsi="Arial"/>
      <w:sz w:val="16"/>
    </w:rPr>
  </w:style>
  <w:style w:type="paragraph" w:customStyle="1" w:styleId="berschrift">
    <w:name w:val="Überschrift"/>
    <w:basedOn w:val="berschrift1"/>
    <w:qFormat/>
    <w:rsid w:val="00AA2B3E"/>
    <w:pPr>
      <w:numPr>
        <w:numId w:val="0"/>
      </w:numPr>
    </w:pPr>
  </w:style>
  <w:style w:type="paragraph" w:customStyle="1" w:styleId="berschriftAnhang">
    <w:name w:val="Überschrift Anhang"/>
    <w:basedOn w:val="berschrift"/>
    <w:qFormat/>
    <w:rsid w:val="004259C8"/>
  </w:style>
  <w:style w:type="paragraph" w:customStyle="1" w:styleId="berschrift2Anhang">
    <w:name w:val="Überschrift 2 Anhang"/>
    <w:basedOn w:val="berschrift2"/>
    <w:rsid w:val="00FB378F"/>
    <w:pPr>
      <w:numPr>
        <w:ilvl w:val="0"/>
        <w:numId w:val="0"/>
      </w:numPr>
    </w:pPr>
  </w:style>
  <w:style w:type="paragraph" w:styleId="Index6">
    <w:name w:val="index 6"/>
    <w:basedOn w:val="Standard"/>
    <w:next w:val="Standard"/>
    <w:autoRedefine/>
    <w:rsid w:val="00904D67"/>
    <w:pPr>
      <w:ind w:left="1200" w:hanging="200"/>
    </w:pPr>
  </w:style>
  <w:style w:type="paragraph" w:customStyle="1" w:styleId="berschrift1Anhang">
    <w:name w:val="Überschrift 1 Anhang"/>
    <w:rsid w:val="00815251"/>
    <w:pPr>
      <w:numPr>
        <w:numId w:val="4"/>
      </w:numPr>
      <w:ind w:left="360"/>
    </w:pPr>
    <w:rPr>
      <w:rFonts w:ascii="Arial" w:hAnsi="Arial"/>
      <w:b/>
      <w:kern w:val="28"/>
      <w:sz w:val="28"/>
    </w:rPr>
  </w:style>
  <w:style w:type="paragraph" w:styleId="StandardWeb">
    <w:name w:val="Normal (Web)"/>
    <w:basedOn w:val="Standard"/>
    <w:uiPriority w:val="99"/>
    <w:unhideWhenUsed/>
    <w:rsid w:val="00F405FD"/>
    <w:pPr>
      <w:widowControl/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</w:rPr>
  </w:style>
  <w:style w:type="table" w:styleId="Listentabelle1hell">
    <w:name w:val="List Table 1 Light"/>
    <w:basedOn w:val="NormaleTabelle"/>
    <w:uiPriority w:val="46"/>
    <w:rsid w:val="005C494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9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9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8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2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5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5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7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8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3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6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6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4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9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0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0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4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8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4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6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4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4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3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8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0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5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2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1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4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6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3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3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0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7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3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0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2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7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5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3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9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8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6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6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6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6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8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3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8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1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4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3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4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7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8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8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7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0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08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7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85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7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24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17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44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2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4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4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7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33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79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07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5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2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2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03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22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7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96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34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9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31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04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7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3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8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39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63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2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2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4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1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36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33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1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7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76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6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3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95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9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7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0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2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0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0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8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8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3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0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8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01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09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37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5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75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27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7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30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43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9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05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0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5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8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79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1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6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5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5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84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11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99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9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0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9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31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82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9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36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87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3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05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20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05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30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06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7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84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5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7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0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1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7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35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8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24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21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44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4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06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43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56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125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83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8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3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2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68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2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2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9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88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99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50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5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00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9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7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67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8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5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6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25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0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9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8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80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14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26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9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6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6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84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16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20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0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8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3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3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03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3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1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7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6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96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3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54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2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4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1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9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78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90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09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2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20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32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2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05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1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4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25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7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75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95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8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4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2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8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0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47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9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5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46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8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7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3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7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5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8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2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7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45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7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7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9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89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2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5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5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54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8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00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8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60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60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9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7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1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8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96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7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24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0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6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67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7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4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8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06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65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8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9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3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2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2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0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0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3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8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8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16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4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5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2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83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2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2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8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80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6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1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8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54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9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0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08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1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5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8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9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9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7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61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2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1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0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95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2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49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0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53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73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85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92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07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46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65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7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2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0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65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6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0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1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0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3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3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7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2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8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86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25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8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5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68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1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54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1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1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24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2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43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96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2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37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4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95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21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7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0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49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0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8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2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9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4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2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9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0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35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9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9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7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1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7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9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2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8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1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84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9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4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0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2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46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72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3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3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5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5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5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12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1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1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9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2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56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9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14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8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0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1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11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7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8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6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1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7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6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6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13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0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7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5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1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0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2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22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95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9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9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3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35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1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85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02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1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83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2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2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7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11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37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88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0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31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19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16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7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8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0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6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73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9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05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0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0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1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8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9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0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9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4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4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65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7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3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73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3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9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11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1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2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7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4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80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5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6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8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76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1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13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85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3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3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0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8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30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8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22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2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10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15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85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8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08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73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54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92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71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2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01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55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9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1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86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8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6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67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0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2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7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21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60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0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06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6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83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5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56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56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72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6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9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32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1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4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1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0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7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36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3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0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0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3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8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76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91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3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96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07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1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04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1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8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3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1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20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20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8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0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1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8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45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8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9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1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7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8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7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2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42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4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1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9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0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66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82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7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8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0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0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7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6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5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1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6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8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2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6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0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1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7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73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23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23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5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3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2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1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06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4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1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80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1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39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3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93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5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5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6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24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39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23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6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2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8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3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75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5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9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75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07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80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6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45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4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96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2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8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04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5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82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5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9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8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9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35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8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06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3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5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9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9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0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0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2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9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65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96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4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9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8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80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3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4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2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5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1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7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52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3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7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1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8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3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1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5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83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2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73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8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9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3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16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39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2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7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4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63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1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02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1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4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8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3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5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9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15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0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92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04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19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2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5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74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7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5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16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3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3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1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1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45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4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6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45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57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77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3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5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04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28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40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9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1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87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0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52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03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5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3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42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3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85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99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57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20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0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5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00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39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8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82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36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8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59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0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4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0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1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3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3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7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07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41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87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26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22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2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00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5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6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9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7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9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97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2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67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1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7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5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2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5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9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98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5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06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2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7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7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26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8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6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9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5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0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2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5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2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97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87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54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501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5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33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9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25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6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8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9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1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30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03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15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9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1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5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12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44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51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9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2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94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5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4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40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06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76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4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30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76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73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1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9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35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05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6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8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1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9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9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5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95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96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7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4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6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76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35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6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9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0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1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4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7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9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3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2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9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6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67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4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34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38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92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19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9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35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74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2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6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1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56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2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33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9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3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83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5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9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1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5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95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2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6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57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3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2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46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61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65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16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48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6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2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6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98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7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6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14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7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49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6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0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8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5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00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46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32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8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5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2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8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3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5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0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4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9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2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03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96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6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6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7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7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17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1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2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25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5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2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1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1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6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23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1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30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9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8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7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6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5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3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1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2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6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0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39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7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8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9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5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1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7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0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41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53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50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0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51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1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4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5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3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0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4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3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8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80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1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0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9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53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8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6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4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3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1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2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4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4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1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7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0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0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5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4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2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34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7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1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59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92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0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2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9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94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8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74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132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25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0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33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45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2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03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2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15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4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2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0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5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0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0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74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50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4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8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0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8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1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0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7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84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4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6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2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0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92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9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5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2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8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0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8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2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7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0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9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91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1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5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4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9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43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4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8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63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06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5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9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5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0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7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3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76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4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6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1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57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19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1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7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2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5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94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33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7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5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3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1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68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0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3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5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73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3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7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5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96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04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69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36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36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35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56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7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44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2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8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34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38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45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9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95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5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4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2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1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9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2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62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1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6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3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4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9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8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8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4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36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2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0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0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5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3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1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9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57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5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0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0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93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1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3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8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8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1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1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8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91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87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6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64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61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26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6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23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3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4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9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8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2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8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13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52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5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1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02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48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7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1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7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25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80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8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46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5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7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5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9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6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4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1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9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6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20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48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13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44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9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9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79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8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26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4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46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78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0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7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8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0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0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2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2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1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8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3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9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8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8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5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2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0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7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5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8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55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86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13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9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1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9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6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0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9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5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72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39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84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1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2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9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1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8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86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6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4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5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66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0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1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8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57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79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91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0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7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69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02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0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96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30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0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70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5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9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2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0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0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9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0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2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42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95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3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7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9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3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0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8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7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2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7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9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1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52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3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91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8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4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02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0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06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9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99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1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3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9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00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9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6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2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85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2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6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5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32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8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98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2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6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7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8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7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22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7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69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02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0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21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2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83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90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8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3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52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9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0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5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5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6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9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34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2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8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0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0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7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59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86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6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25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9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1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0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2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1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5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1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1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9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6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0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16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8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21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4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07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5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33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3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5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76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7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2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0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1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8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8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77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66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0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2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89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9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94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6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7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9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9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73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1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9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3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35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46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4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0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70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09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8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9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4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1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4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6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9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3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0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7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0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9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22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6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85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84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1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2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0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2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2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5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8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79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94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8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9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72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8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4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0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4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57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1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0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8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20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7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7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9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8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5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1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1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3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4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83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7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5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2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31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97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1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43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81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20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1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00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2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1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0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0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02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82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2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71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2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0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77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8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6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0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2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81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78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1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5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7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2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2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17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0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13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4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4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7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21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4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7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76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4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9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66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16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93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4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1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5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3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7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5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7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0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0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8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03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2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1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30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78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6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7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4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16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32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7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7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6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3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8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7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4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2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6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2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5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1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01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77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1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2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6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51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16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0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60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7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68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563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0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06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25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1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76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68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0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15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1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9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04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4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7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7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46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3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7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1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5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3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74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7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3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7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90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14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3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3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3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3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4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84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9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7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4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5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1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2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3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16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6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86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5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37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9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7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64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8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1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7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1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5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9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3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4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59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7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70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2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4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05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5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7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13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1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7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5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9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22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1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54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6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2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15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98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13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8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3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2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75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9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9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03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5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84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4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7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9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7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9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5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9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00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5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4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1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5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2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1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68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09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0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1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1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54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1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0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92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0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03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1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7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7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6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3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7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1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2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6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63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63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2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0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7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4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63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7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74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6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6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1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2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22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9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9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78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5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0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9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4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32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25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6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95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9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1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1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9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9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1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39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3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8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2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8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82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83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7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8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64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4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1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1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49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1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26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8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8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8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4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4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5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04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7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1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4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2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0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1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7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9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8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3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3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85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8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0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8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4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62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9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06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06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4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4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1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4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5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8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9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76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5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8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0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9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16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7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4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7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9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0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4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6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6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11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0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1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0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0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7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8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23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3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2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4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6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6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6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86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13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5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2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1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1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8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9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3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68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3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4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65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23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9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4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46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6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8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9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8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4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9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55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6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8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5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56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9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21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1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5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3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4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1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0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62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32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9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0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2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36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2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2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1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0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1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2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0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3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18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5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4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2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8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1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0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7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0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47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8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4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2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4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0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8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29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34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6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73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51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77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2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9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54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13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0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0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442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1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66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0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5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7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2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2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3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86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9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3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0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7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03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7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4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1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0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5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97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62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7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44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4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29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86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17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29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8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0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9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2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24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8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7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6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8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1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95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1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8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6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1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98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1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3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3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3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26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0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50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9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8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77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6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3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1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6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4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1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9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2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4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2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95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02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80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5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2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4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9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8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77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2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55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3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2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0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8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7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4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2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64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10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7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2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37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1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11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3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0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6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62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9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8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62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1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44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83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75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0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1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2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30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1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77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1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8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2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2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1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29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1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0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2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7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1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68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26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7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9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50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8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8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4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7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85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4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02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17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4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9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3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9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1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95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3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6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2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5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7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1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43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47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94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9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5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9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1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8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5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4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2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9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95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39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073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04111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7926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5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3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8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64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83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84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9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46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8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96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0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9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1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16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0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2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0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04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6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1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0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1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8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3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06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6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59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44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1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84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77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7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1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9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55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55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7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8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67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44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51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5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93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5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4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7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6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5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2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2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43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1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8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12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8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4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97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3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4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1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33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1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56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8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6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6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1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1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2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8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03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8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9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27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1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7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9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72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9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9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6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1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3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0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0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2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9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6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39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46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31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0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9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39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6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9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8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9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7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4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9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0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50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7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1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101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42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26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931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116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08717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625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5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1028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3171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3363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7455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013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6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09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09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17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9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88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9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8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83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6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5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0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6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18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19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2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2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1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8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9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5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9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13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7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9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9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1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1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65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5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73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5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2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0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3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9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09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1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9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16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1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6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1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1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4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14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5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03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3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2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0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156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527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580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4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77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9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8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3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4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8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7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2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99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4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0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6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9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03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2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61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7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22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4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2.png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7" Type="http://schemas.openxmlformats.org/officeDocument/2006/relationships/image" Target="media/image27.png"/><Relationship Id="rId50" Type="http://schemas.openxmlformats.org/officeDocument/2006/relationships/image" Target="media/image30.wmf"/><Relationship Id="rId55" Type="http://schemas.openxmlformats.org/officeDocument/2006/relationships/oleObject" Target="embeddings/oleObject13.bin"/><Relationship Id="rId63" Type="http://schemas.openxmlformats.org/officeDocument/2006/relationships/image" Target="media/image37.png"/><Relationship Id="rId68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oleObject" Target="embeddings/oleObject12.bin"/><Relationship Id="rId58" Type="http://schemas.openxmlformats.org/officeDocument/2006/relationships/image" Target="media/image34.wmf"/><Relationship Id="rId66" Type="http://schemas.openxmlformats.org/officeDocument/2006/relationships/image" Target="media/image4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image" Target="media/image20.wmf"/><Relationship Id="rId49" Type="http://schemas.openxmlformats.org/officeDocument/2006/relationships/image" Target="media/image29.png"/><Relationship Id="rId57" Type="http://schemas.openxmlformats.org/officeDocument/2006/relationships/oleObject" Target="embeddings/oleObject14.bin"/><Relationship Id="rId61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6.png"/><Relationship Id="rId44" Type="http://schemas.openxmlformats.org/officeDocument/2006/relationships/image" Target="media/image24.png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image" Target="media/image3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oleObject" Target="embeddings/oleObject9.bin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image" Target="media/image33.wmf"/><Relationship Id="rId64" Type="http://schemas.openxmlformats.org/officeDocument/2006/relationships/image" Target="media/image38.png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11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38" Type="http://schemas.openxmlformats.org/officeDocument/2006/relationships/image" Target="media/image21.png"/><Relationship Id="rId46" Type="http://schemas.openxmlformats.org/officeDocument/2006/relationships/image" Target="media/image26.png"/><Relationship Id="rId59" Type="http://schemas.openxmlformats.org/officeDocument/2006/relationships/oleObject" Target="embeddings/oleObject15.bin"/><Relationship Id="rId67" Type="http://schemas.openxmlformats.org/officeDocument/2006/relationships/header" Target="header1.xml"/><Relationship Id="rId20" Type="http://schemas.openxmlformats.org/officeDocument/2006/relationships/image" Target="media/image9.wmf"/><Relationship Id="rId54" Type="http://schemas.openxmlformats.org/officeDocument/2006/relationships/image" Target="media/image32.wmf"/><Relationship Id="rId62" Type="http://schemas.openxmlformats.org/officeDocument/2006/relationships/image" Target="media/image36.png"/><Relationship Id="rId7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Hau17</b:Tag>
    <b:SourceType>Report</b:SourceType>
    <b:Guid>{6F47547B-048E-497E-94E4-321AEBC211A0}</b:Guid>
    <b:Author>
      <b:Author>
        <b:NameList>
          <b:Person>
            <b:Last>Hauenstein</b:Last>
            <b:First>Kevin</b:First>
          </b:Person>
        </b:NameList>
      </b:Author>
    </b:Author>
    <b:Title>Experimentelle Bestimmung der Sensitivität von Drucksensoren bei statischer und dynamischer thermischer Belastung</b:Title>
    <b:Year>2017</b:Year>
    <b:RefOrder>3</b:RefOrder>
  </b:Source>
  <b:Source>
    <b:Tag>Gir17</b:Tag>
    <b:SourceType>Report</b:SourceType>
    <b:Guid>{0A04B0FF-70D2-441F-9F08-42E4CF23E35E}</b:Guid>
    <b:Author>
      <b:Author>
        <b:NameList>
          <b:Person>
            <b:Last>Girschweiler</b:Last>
            <b:First>Michael</b:First>
          </b:Person>
          <b:Person>
            <b:Last>Häseli</b:Last>
            <b:First>Jeremias</b:First>
          </b:Person>
        </b:NameList>
      </b:Author>
    </b:Author>
    <b:Title>Untersuchungen der FHNW im Projekt TheLoS</b:Title>
    <b:Year>2017</b:Year>
    <b:RefOrder>4</b:RefOrder>
  </b:Source>
  <b:Source>
    <b:Tag>Gra06</b:Tag>
    <b:SourceType>Report</b:SourceType>
    <b:Guid>{1DD67E75-BDC4-4B60-9879-CF047A8CEB54}</b:Guid>
    <b:Author>
      <b:Author>
        <b:NameList>
          <b:Person>
            <b:Last>Grajewski</b:Last>
            <b:First>Volker</b:First>
          </b:Person>
        </b:NameList>
      </b:Author>
    </b:Author>
    <b:Title>Zylinderdruck-basierte Modellierung des Start- Warmlaufverhaltens von Ottomotoren</b:Title>
    <b:Year>2006</b:Year>
    <b:City>Braunschweig</b:City>
    <b:RefOrder>1</b:RefOrder>
  </b:Source>
  <b:Source>
    <b:Tag>Kar00</b:Tag>
    <b:SourceType>Report</b:SourceType>
    <b:Guid>{49AC99FF-A9EE-4876-BBF7-0ABE8BDCAC96}</b:Guid>
    <b:Author>
      <b:Author>
        <b:NameList>
          <b:Person>
            <b:Last>Karst</b:Last>
            <b:First>Dieter</b:First>
          </b:Person>
        </b:NameList>
      </b:Author>
    </b:Author>
    <b:Title>Finite-Elemente-Simulation der zyklischen Temperaturdrift piezoelektrischer Druckaufnehmer in der Motormesstechnik</b:Title>
    <b:Year>2000</b:Year>
    <b:City>Graz</b:City>
    <b:RefOrder>2</b:RefOrder>
  </b:Source>
  <b:Source>
    <b:Tag>Kis17</b:Tag>
    <b:SourceType>DocumentFromInternetSite</b:SourceType>
    <b:Guid>{411DE078-B9C1-469A-99D4-CA8D7C19BC6C}</b:Guid>
    <b:Title>Datasheet Crank Angle Encoder Type 2613B</b:Title>
    <b:Author>
      <b:Author>
        <b:Corporate>Kistler</b:Corporate>
      </b:Author>
    </b:Author>
    <b:YearAccessed>2017</b:YearAccessed>
    <b:MonthAccessed>8</b:MonthAccessed>
    <b:DayAccessed>2</b:DayAccessed>
    <b:URL>http://www.process-controls.com/intertechnology/Kistler/pdfs/ACC_2613B_Crank_Angle_Encoder.pdf</b:URL>
    <b:RefOrder>6</b:RefOrder>
  </b:Source>
  <b:Source>
    <b:Tag>Kis171</b:Tag>
    <b:SourceType>DocumentFromInternetSite</b:SourceType>
    <b:Guid>{5EFB69BD-543D-43AF-924B-7E3BB30A648F}</b:Guid>
    <b:Author>
      <b:Author>
        <b:Corporate>Kistler</b:Corporate>
      </b:Author>
    </b:Author>
    <b:Title>Datasheet Hochtemperatur-Drucksensor Typ 6045B</b:Title>
    <b:YearAccessed>2017</b:YearAccessed>
    <b:MonthAccessed>8</b:MonthAccessed>
    <b:DayAccessed>2</b:DayAccessed>
    <b:URL>https://www.kistler.com/?type=669&amp;fid=61728</b:URL>
    <b:RefOrder>8</b:RefOrder>
  </b:Source>
  <b:Source>
    <b:Tag>Kis172</b:Tag>
    <b:SourceType>DocumentFromInternetSite</b:SourceType>
    <b:Guid>{8D7ABEAF-6FA1-408B-9F27-DA8F5FA3F0AB}</b:Guid>
    <b:Author>
      <b:Author>
        <b:Corporate>Kistler</b:Corporate>
      </b:Author>
    </b:Author>
    <b:Title>Datasheet Charge Amplifier Type 5011B</b:Title>
    <b:YearAccessed>2017</b:YearAccessed>
    <b:MonthAccessed>8</b:MonthAccessed>
    <b:DayAccessed>2</b:DayAccessed>
    <b:URL>http://www.process-controls.com/intertechnology/Kistler/pdfs/ACC_5011B_Charge_Amplifier.pdf</b:URL>
    <b:RefOrder>7</b:RefOrder>
  </b:Source>
  <b:Source>
    <b:Tag>Nat17</b:Tag>
    <b:SourceType>DocumentFromInternetSite</b:SourceType>
    <b:Guid>{D55FEC06-EA27-44A2-9B34-72E162B84959}</b:Guid>
    <b:Author>
      <b:Author>
        <b:Corporate>National Instruments</b:Corporate>
      </b:Author>
    </b:Author>
    <b:Title>Webshop NI BNC-2090</b:Title>
    <b:YearAccessed>2017</b:YearAccessed>
    <b:MonthAccessed>8</b:MonthAccessed>
    <b:DayAccessed>2</b:DayAccessed>
    <b:URL>http://sine.ni.com/nips/cds/view/p/lang/de/nid/1177</b:URL>
    <b:RefOrder>9</b:RefOrder>
  </b:Source>
  <b:Source>
    <b:Tag>Vat17</b:Tag>
    <b:SourceType>DocumentFromInternetSite</b:SourceType>
    <b:Guid>{2D5666B4-1841-4F96-BCC2-42EA66DB086C}</b:Guid>
    <b:Author>
      <b:Author>
        <b:Corporate>Vatell Corporation</b:Corporate>
      </b:Author>
    </b:Author>
    <b:Title>Webshop Sequoia Vatell HFM-8 E-H</b:Title>
    <b:YearAccessed>2017</b:YearAccessed>
    <b:MonthAccessed>8</b:MonthAccessed>
    <b:DayAccessed>2</b:DayAccessed>
    <b:URL>http://www.sequoia.co.uk/product.php?id=199</b:URL>
    <b:RefOrder>10</b:RefOrder>
  </b:Source>
  <b:Source>
    <b:Tag>Vat171</b:Tag>
    <b:SourceType>DocumentFromInternetSite</b:SourceType>
    <b:Guid>{E53959D9-2D01-4E0E-9765-A35AE6DAAAAC}</b:Guid>
    <b:Author>
      <b:Author>
        <b:Corporate>Vatell Corporation</b:Corporate>
      </b:Author>
    </b:Author>
    <b:Title>Webshop Sequoia Vatell AMP-6</b:Title>
    <b:YearAccessed>2017</b:YearAccessed>
    <b:MonthAccessed>8</b:MonthAccessed>
    <b:DayAccessed>2</b:DayAccessed>
    <b:URL>http://www.sequoia.co.uk/product.php?id=76</b:URL>
    <b:RefOrder>11</b:RefOrder>
  </b:Source>
  <b:Source>
    <b:Tag>Mic16</b:Tag>
    <b:SourceType>Report</b:SourceType>
    <b:Guid>{3F51804D-766A-4F30-A7EE-E1E2F0AE18E2}</b:Guid>
    <b:Title>Zwischenbericht: Charakterisierung des Thermoschocksimulators (TSS)</b:Title>
    <b:Year>2016</b:Year>
    <b:Author>
      <b:Author>
        <b:NameList>
          <b:Person>
            <b:Last>Girschweiler</b:Last>
            <b:First>Michael</b:First>
          </b:Person>
        </b:NameList>
      </b:Author>
    </b:Author>
    <b:City>Windisch</b:City>
    <b:RefOrder>5</b:RefOrder>
  </b:Source>
  <b:Source>
    <b:Tag>Fab09</b:Tag>
    <b:SourceType>Report</b:SourceType>
    <b:Guid>{2E70C90E-F0A8-4BF0-A2DE-93C3DD5058C1}</b:Guid>
    <b:Author>
      <b:Author>
        <b:NameList>
          <b:Person>
            <b:Last>Dürig</b:Last>
            <b:First>Fabian</b:First>
          </b:Person>
        </b:NameList>
      </b:Author>
    </b:Author>
    <b:Title>Betriebsanleitung Thermoschocksimulator (TSS)</b:Title>
    <b:Year>2009</b:Year>
    <b:City>Windisch</b:City>
    <b:RefOrder>12</b:RefOrder>
  </b:Source>
  <b:Source>
    <b:Tag>Jan07</b:Tag>
    <b:SourceType>Report</b:SourceType>
    <b:Guid>{FF314465-1241-4397-B3E3-A9CB06523224}</b:Guid>
    <b:Author>
      <b:Author>
        <b:NameList>
          <b:Person>
            <b:Last>Piatek</b:Last>
            <b:First>Jan</b:First>
          </b:Person>
        </b:NameList>
      </b:Author>
    </b:Author>
    <b:Title>Quantifizierung und Korrektur der thermischen Kurzzeitdrif bei der Zylinderdruckindizierung an Verbrennungsmotoren</b:Title>
    <b:Year>2007</b:Year>
    <b:Publisher>VDI Verlag</b:Publisher>
    <b:City>Friedrichshafen</b:City>
    <b:RefOrder>13</b:RefOrder>
  </b:Source>
  <b:Source>
    <b:Tag>CRG06</b:Tag>
    <b:SourceType>Book</b:SourceType>
    <b:Guid>{2186E980-D6E9-4A02-806A-102FD57A3973}</b:Guid>
    <b:Title>Handbuch der Induziertechnik</b:Title>
    <b:Year>2006</b:Year>
    <b:Publisher>Kistler Instrumente AG</b:Publisher>
    <b:City>Winterthur</b:City>
    <b:Author>
      <b:Author>
        <b:NameList>
          <b:Person>
            <b:Last>C. R. Gossweiler</b:Last>
            <b:First>W.</b:First>
            <b:Middle>Sailer und C. Cater</b:Middle>
          </b:Person>
        </b:NameList>
      </b:Author>
    </b:Author>
    <b:RefOrder>15</b:RefOrder>
  </b:Source>
  <b:Source>
    <b:Tag>JTi80</b:Tag>
    <b:SourceType>Book</b:SourceType>
    <b:Guid>{AA338F1E-D2CE-490E-906A-FD4C59A81997}</b:Guid>
    <b:Author>
      <b:Author>
        <b:NameList>
          <b:Person>
            <b:Last>J. Tichý</b:Last>
            <b:First>G.</b:First>
            <b:Middle>Gautschi</b:Middle>
          </b:Person>
        </b:NameList>
      </b:Author>
    </b:Author>
    <b:Title>Piezoelektrische Messtechnik</b:Title>
    <b:Year>1980</b:Year>
    <b:City>New York</b:City>
    <b:Publisher>Springer</b:Publisher>
    <b:RefOrder>16</b:RefOrder>
  </b:Source>
  <b:Source>
    <b:Tag>Vat15</b:Tag>
    <b:SourceType>DocumentFromInternetSite</b:SourceType>
    <b:Guid>{E3E9AA40-9E27-4E95-8B0C-F319784D809F}</b:Guid>
    <b:Author>
      <b:Author>
        <b:Corporate>Vatell Corporation</b:Corporate>
      </b:Author>
    </b:Author>
    <b:Title>HFM-6, HFM-7 &amp; HFM-8 OPERATOR’S MANUAL</b:Title>
    <b:Year>2015</b:Year>
    <b:YearAccessed>2017</b:YearAccessed>
    <b:MonthAccessed>8</b:MonthAccessed>
    <b:DayAccessed>11</b:DayAccessed>
    <b:URL>http://vatell.com/vatellwebfiles/HFM%20Use%206,7,&amp;%208%20v1.pdf</b:URL>
    <b:RefOrder>17</b:RefOrder>
  </b:Source>
  <b:Source>
    <b:Tag>Hel14</b:Tag>
    <b:SourceType>Book</b:SourceType>
    <b:Guid>{CC801E83-EB00-4A18-90F3-65D29D18B264}</b:Guid>
    <b:Title>Handbuch Bauelemente der Optik</b:Title>
    <b:Year>2014</b:Year>
    <b:Author>
      <b:Author>
        <b:NameList>
          <b:Person>
            <b:Last>Helmut Naumann</b:Last>
            <b:First>Gottfired</b:First>
            <b:Middle>Schröder, Matin Löffler-Mang</b:Middle>
          </b:Person>
        </b:NameList>
      </b:Author>
    </b:Author>
    <b:City>München</b:City>
    <b:Publisher>Carl Hanser Verlag München Wien</b:Publisher>
    <b:RefOrder>18</b:RefOrder>
  </b:Source>
  <b:Source>
    <b:Tag>Hor17</b:Tag>
    <b:SourceType>InternetSite</b:SourceType>
    <b:Guid>{BBDBC5CA-575C-4E1F-B7C3-37534DC8F643}</b:Guid>
    <b:Title>Spektrum einer Xenon-Kurzbogenlampe</b:Title>
    <b:Author>
      <b:Author>
        <b:Corporate>Horiba Scientific</b:Corporate>
      </b:Author>
    </b:Author>
    <b:YearAccessed>2017</b:YearAccessed>
    <b:MonthAccessed>8</b:MonthAccessed>
    <b:DayAccessed>11</b:DayAccessed>
    <b:URL>http://cropme.club/openphoto.php?img=http://www.obbcorp.com/images/KiloArc/xe.gif</b:URL>
    <b:RefOrder>21</b:RefOrder>
  </b:Source>
  <b:Source>
    <b:Tag>Tho17</b:Tag>
    <b:SourceType>InternetSite</b:SourceType>
    <b:Guid>{7EB6419C-A051-483A-8B71-E0499B1ABF47}</b:Guid>
    <b:Author>
      <b:Author>
        <b:Corporate>Thor-Labs</b:Corporate>
      </b:Author>
    </b:Author>
    <b:Title>Filterkurven ND-Filter</b:Title>
    <b:YearAccessed>2017</b:YearAccessed>
    <b:MonthAccessed>8</b:MonthAccessed>
    <b:DayAccessed>11</b:DayAccessed>
    <b:URL>https://www.thorlabs.com/newgrouppage9.cfm?objectgroup_id=5011</b:URL>
    <b:RefOrder>20</b:RefOrder>
  </b:Source>
  <b:Source>
    <b:Tag>Sch14</b:Tag>
    <b:SourceType>Report</b:SourceType>
    <b:Guid>{272E7ED4-678E-46C9-87D0-BE16619B7B8C}</b:Guid>
    <b:Title>Optical Filter Glass</b:Title>
    <b:Year>2014</b:Year>
    <b:Author>
      <b:Author>
        <b:Corporate>Schott</b:Corporate>
      </b:Author>
    </b:Author>
    <b:Publisher>Schott</b:Publisher>
    <b:City>Mainz</b:City>
    <b:RefOrder>19</b:RefOrder>
  </b:Source>
  <b:Source>
    <b:Tag>Chr17</b:Tag>
    <b:SourceType>Report</b:SourceType>
    <b:Guid>{9CEF0617-D873-40F3-A2CD-32D468D71FEE}</b:Guid>
    <b:Author>
      <b:Author>
        <b:NameList>
          <b:Person>
            <b:Last>Gossweiler</b:Last>
            <b:First>Christoph</b:First>
          </b:Person>
        </b:NameList>
      </b:Author>
    </b:Author>
    <b:Title>Skript Modul Turbomaschinen und Verbrennungsmotoren Kurs Verbrennungsmotoren</b:Title>
    <b:Year>2017</b:Year>
    <b:City>Windisch</b:City>
    <b:RefOrder>23</b:RefOrder>
  </b:Source>
  <b:Source>
    <b:Tag>Ric15</b:Tag>
    <b:SourceType>Book</b:SourceType>
    <b:Guid>{3658B836-27F1-4810-BFAE-5632A6218AE1}</b:Guid>
    <b:Title>Handbuch Verbrennungsmotor</b:Title>
    <b:Year>2015</b:Year>
    <b:Publisher>Springer</b:Publisher>
    <b:City>Wiesbaden</b:City>
    <b:Author>
      <b:Author>
        <b:NameList>
          <b:Person>
            <b:Last>Richard van Basshuysen</b:Last>
            <b:First>Fred</b:First>
            <b:Middle>Schäfer</b:Middle>
          </b:Person>
        </b:NameList>
      </b:Author>
    </b:Author>
    <b:RefOrder>24</b:RefOrder>
  </b:Source>
  <b:Source>
    <b:Tag>Wat17</b:Tag>
    <b:SourceType>InternetSite</b:SourceType>
    <b:Guid>{0F286583-8307-4F76-95B5-40CD9EFEFD59}</b:Guid>
    <b:Title>Service von Waterjet</b:Title>
    <b:Author>
      <b:Author>
        <b:Corporate>Waterjet AG</b:Corporate>
      </b:Author>
    </b:Author>
    <b:YearAccessed>2017</b:YearAccessed>
    <b:MonthAccessed>8</b:MonthAccessed>
    <b:DayAccessed>13</b:DayAccessed>
    <b:URL>http://www.waterjet.ch/de</b:URL>
    <b:RefOrder>22</b:RefOrder>
  </b:Source>
  <b:Source>
    <b:Tag>Hen16</b:Tag>
    <b:SourceType>Report</b:SourceType>
    <b:Guid>{AC2CD0FE-793D-40AA-8D07-2A32DA1CA86A}</b:Guid>
    <b:Author>
      <b:Author>
        <b:NameList>
          <b:Person>
            <b:Last>Henches</b:Last>
            <b:First>Shannon</b:First>
          </b:Person>
        </b:NameList>
      </b:Author>
    </b:Author>
    <b:Title>Grossdieselmotor SLM HD26: Entwicklung eines Brennverfahrens mit zweiter Haupteinspritzung</b:Title>
    <b:Year>2016</b:Year>
    <b:City>Windisch</b:City>
    <b:RefOrder>14</b:RefOrder>
  </b:Source>
</b:Sources>
</file>

<file path=customXml/itemProps1.xml><?xml version="1.0" encoding="utf-8"?>
<ds:datastoreItem xmlns:ds="http://schemas.openxmlformats.org/officeDocument/2006/customXml" ds:itemID="{5A676696-6F0A-4981-AA01-0234AD23B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91</Words>
  <Characters>5081</Characters>
  <Application>Microsoft Office Word</Application>
  <DocSecurity>0</DocSecurity>
  <Lines>42</Lines>
  <Paragraphs>1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Laborbeichte Energietechnik Vorlage</vt:lpstr>
      <vt:lpstr>Laborbeichte Energietechnik Vorlage</vt:lpstr>
    </vt:vector>
  </TitlesOfParts>
  <Company>Fachhochschule Nordwestschweiz</Company>
  <LinksUpToDate>false</LinksUpToDate>
  <CharactersWithSpaces>5961</CharactersWithSpaces>
  <SharedDoc>false</SharedDoc>
  <HLinks>
    <vt:vector size="120" baseType="variant">
      <vt:variant>
        <vt:i4>176952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64903907</vt:lpwstr>
      </vt:variant>
      <vt:variant>
        <vt:i4>1179704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464903899</vt:lpwstr>
      </vt:variant>
      <vt:variant>
        <vt:i4>1179704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464903898</vt:lpwstr>
      </vt:variant>
      <vt:variant>
        <vt:i4>117970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464903897</vt:lpwstr>
      </vt:variant>
      <vt:variant>
        <vt:i4>117970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464903896</vt:lpwstr>
      </vt:variant>
      <vt:variant>
        <vt:i4>1179704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464903895</vt:lpwstr>
      </vt:variant>
      <vt:variant>
        <vt:i4>1179704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464903894</vt:lpwstr>
      </vt:variant>
      <vt:variant>
        <vt:i4>1179704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464903893</vt:lpwstr>
      </vt:variant>
      <vt:variant>
        <vt:i4>1179704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464903892</vt:lpwstr>
      </vt:variant>
      <vt:variant>
        <vt:i4>1179704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464903891</vt:lpwstr>
      </vt:variant>
      <vt:variant>
        <vt:i4>1179704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464903890</vt:lpwstr>
      </vt:variant>
      <vt:variant>
        <vt:i4>1245240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464903889</vt:lpwstr>
      </vt:variant>
      <vt:variant>
        <vt:i4>1245240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464903888</vt:lpwstr>
      </vt:variant>
      <vt:variant>
        <vt:i4>1245240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464903887</vt:lpwstr>
      </vt:variant>
      <vt:variant>
        <vt:i4>1245240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464903886</vt:lpwstr>
      </vt:variant>
      <vt:variant>
        <vt:i4>1245240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464903885</vt:lpwstr>
      </vt:variant>
      <vt:variant>
        <vt:i4>1245240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464903884</vt:lpwstr>
      </vt:variant>
      <vt:variant>
        <vt:i4>124524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464903883</vt:lpwstr>
      </vt:variant>
      <vt:variant>
        <vt:i4>1245240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464903882</vt:lpwstr>
      </vt:variant>
      <vt:variant>
        <vt:i4>1245240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46490388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beichte Energietechnik Vorlage</dc:title>
  <dc:subject/>
  <dc:creator>stefan.weber@students.fhnw.ch</dc:creator>
  <cp:keywords/>
  <dc:description/>
  <cp:lastModifiedBy>Stefan Weber</cp:lastModifiedBy>
  <cp:revision>8</cp:revision>
  <cp:lastPrinted>2020-04-08T08:02:00Z</cp:lastPrinted>
  <dcterms:created xsi:type="dcterms:W3CDTF">2020-04-08T07:29:00Z</dcterms:created>
  <dcterms:modified xsi:type="dcterms:W3CDTF">2020-04-08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